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525C4" w:rsidRPr="0033321F" w:rsidRDefault="00232CD3" w:rsidP="000B644F">
      <w:pPr>
        <w:spacing w:line="276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en-US"/>
        </w:rPr>
      </w:pPr>
      <w:bookmarkStart w:id="0" w:name="_GoBack"/>
      <w:bookmarkEnd w:id="0"/>
      <w:r w:rsidRPr="0033321F">
        <w:rPr>
          <w:rFonts w:ascii="Times New Roman" w:hAnsi="Times New Roman" w:cs="Times New Roman"/>
          <w:b/>
          <w:color w:val="FF0000"/>
          <w:sz w:val="24"/>
          <w:szCs w:val="24"/>
          <w:lang w:val="en-US"/>
        </w:rPr>
        <w:t>ĐÁP ÁN TOÁN 11</w:t>
      </w:r>
      <w:r w:rsidR="005525C4" w:rsidRPr="0033321F">
        <w:rPr>
          <w:rFonts w:ascii="Times New Roman" w:hAnsi="Times New Roman" w:cs="Times New Roman"/>
          <w:b/>
          <w:color w:val="FF0000"/>
          <w:sz w:val="24"/>
          <w:szCs w:val="24"/>
          <w:lang w:val="en-US"/>
        </w:rPr>
        <w:t xml:space="preserve"> ( BÀI THI GIỮA KỲ 1 ) </w:t>
      </w:r>
    </w:p>
    <w:p w:rsidR="00D12A02" w:rsidRPr="0033321F" w:rsidRDefault="00D12A02" w:rsidP="00D12A02">
      <w:pPr>
        <w:spacing w:line="276" w:lineRule="auto"/>
        <w:rPr>
          <w:rFonts w:ascii="Times New Roman" w:hAnsi="Times New Roman" w:cs="Times New Roman"/>
          <w:b/>
          <w:color w:val="FF0000"/>
          <w:sz w:val="24"/>
          <w:szCs w:val="24"/>
          <w:lang w:val="en-US"/>
        </w:rPr>
      </w:pPr>
      <w:r w:rsidRPr="0033321F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Phần I. CÂU HỎI </w:t>
      </w:r>
      <w:r w:rsidRPr="0033321F">
        <w:rPr>
          <w:rFonts w:ascii="Times New Roman" w:hAnsi="Times New Roman" w:cs="Times New Roman"/>
          <w:b/>
          <w:color w:val="FF0000"/>
          <w:sz w:val="24"/>
          <w:szCs w:val="24"/>
          <w:lang w:val="en-US"/>
        </w:rPr>
        <w:t>TRẮC NGHIỆM</w:t>
      </w:r>
    </w:p>
    <w:p w:rsidR="000B644F" w:rsidRPr="0033321F" w:rsidRDefault="000B644F" w:rsidP="000B644F">
      <w:pPr>
        <w:spacing w:line="276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en-US"/>
        </w:rPr>
      </w:pPr>
      <w:r w:rsidRPr="0033321F">
        <w:rPr>
          <w:rFonts w:ascii="Times New Roman" w:hAnsi="Times New Roman" w:cs="Times New Roman"/>
          <w:b/>
          <w:color w:val="FF0000"/>
          <w:sz w:val="24"/>
          <w:szCs w:val="24"/>
        </w:rPr>
        <w:t>BẢNG ĐÁP ÁN</w:t>
      </w:r>
      <w:r w:rsidR="004278DD" w:rsidRPr="0033321F">
        <w:rPr>
          <w:rFonts w:ascii="Times New Roman" w:hAnsi="Times New Roman" w:cs="Times New Roman"/>
          <w:b/>
          <w:color w:val="FF0000"/>
          <w:sz w:val="24"/>
          <w:szCs w:val="24"/>
          <w:lang w:val="en-US"/>
        </w:rPr>
        <w:t xml:space="preserve"> MÃ ĐỀ 001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</w:tblGrid>
      <w:tr w:rsidR="000B644F" w:rsidRPr="0033321F" w:rsidTr="00D172F3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644F" w:rsidRPr="0033321F" w:rsidRDefault="000B644F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1.</w:t>
            </w:r>
            <w:r w:rsidR="00232CD3"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C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644F" w:rsidRPr="0033321F" w:rsidRDefault="00232CD3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2.</w:t>
            </w: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C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644F" w:rsidRPr="0033321F" w:rsidRDefault="000B644F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3.</w:t>
            </w:r>
            <w:r w:rsidR="00232CD3"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D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644F" w:rsidRPr="0033321F" w:rsidRDefault="00C97874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4.</w:t>
            </w:r>
            <w:r w:rsidR="00232CD3"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A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644F" w:rsidRPr="0033321F" w:rsidRDefault="00232CD3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5.</w:t>
            </w: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C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644F" w:rsidRPr="0033321F" w:rsidRDefault="000B644F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6.</w:t>
            </w:r>
            <w:r w:rsidR="00232CD3"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A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644F" w:rsidRPr="0033321F" w:rsidRDefault="000B644F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7.</w:t>
            </w:r>
            <w:r w:rsidR="00232CD3"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A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644F" w:rsidRPr="0033321F" w:rsidRDefault="000B644F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8.</w:t>
            </w:r>
            <w:r w:rsidR="00232CD3"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B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644F" w:rsidRPr="0033321F" w:rsidRDefault="000B644F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9.</w:t>
            </w:r>
            <w:r w:rsidR="00232CD3"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D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644F" w:rsidRPr="0033321F" w:rsidRDefault="000B644F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10.</w:t>
            </w:r>
            <w:r w:rsidR="00232CD3"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C</w:t>
            </w:r>
          </w:p>
        </w:tc>
      </w:tr>
      <w:tr w:rsidR="000B644F" w:rsidRPr="0033321F" w:rsidTr="00D172F3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644F" w:rsidRPr="0033321F" w:rsidRDefault="000B644F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11.</w:t>
            </w:r>
            <w:r w:rsidR="00232CD3"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D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644F" w:rsidRPr="0033321F" w:rsidRDefault="000B644F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12.</w:t>
            </w:r>
            <w:r w:rsidR="00232CD3"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D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644F" w:rsidRPr="0033321F" w:rsidRDefault="000B644F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13.</w:t>
            </w: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D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644F" w:rsidRPr="0033321F" w:rsidRDefault="000B644F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14.</w:t>
            </w: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B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644F" w:rsidRPr="0033321F" w:rsidRDefault="000B644F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15.</w:t>
            </w:r>
            <w:r w:rsidR="00232CD3"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C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644F" w:rsidRPr="0033321F" w:rsidRDefault="000B644F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16.</w:t>
            </w:r>
            <w:r w:rsidR="00232CD3"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D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644F" w:rsidRPr="0033321F" w:rsidRDefault="000B644F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17.</w:t>
            </w:r>
            <w:r w:rsidR="00232CD3"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A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644F" w:rsidRPr="0033321F" w:rsidRDefault="000B644F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18.</w:t>
            </w: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C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644F" w:rsidRPr="0033321F" w:rsidRDefault="000B644F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19.</w:t>
            </w:r>
            <w:r w:rsidR="00232CD3"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A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644F" w:rsidRPr="0033321F" w:rsidRDefault="000B644F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20</w:t>
            </w:r>
            <w:r w:rsidR="00232CD3"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.A</w:t>
            </w:r>
          </w:p>
        </w:tc>
      </w:tr>
      <w:tr w:rsidR="00232CD3" w:rsidRPr="0033321F" w:rsidTr="00D172F3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2CD3" w:rsidRPr="0033321F" w:rsidRDefault="00232CD3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21.D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2CD3" w:rsidRPr="0033321F" w:rsidRDefault="00232CD3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22.C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2CD3" w:rsidRPr="0033321F" w:rsidRDefault="00232CD3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23.B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2CD3" w:rsidRPr="0033321F" w:rsidRDefault="00232CD3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24.C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2CD3" w:rsidRPr="0033321F" w:rsidRDefault="00232CD3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25.A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2CD3" w:rsidRPr="0033321F" w:rsidRDefault="00232CD3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2CD3" w:rsidRPr="0033321F" w:rsidRDefault="00232CD3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2CD3" w:rsidRPr="0033321F" w:rsidRDefault="00232CD3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2CD3" w:rsidRPr="0033321F" w:rsidRDefault="00232CD3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2CD3" w:rsidRPr="0033321F" w:rsidRDefault="00232CD3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</w:p>
        </w:tc>
      </w:tr>
    </w:tbl>
    <w:p w:rsidR="00232CD3" w:rsidRPr="0033321F" w:rsidRDefault="00232CD3" w:rsidP="00232CD3">
      <w:pPr>
        <w:spacing w:line="276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en-US"/>
        </w:rPr>
      </w:pPr>
    </w:p>
    <w:p w:rsidR="00232CD3" w:rsidRPr="0033321F" w:rsidRDefault="00232CD3" w:rsidP="00232CD3">
      <w:pPr>
        <w:spacing w:line="276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en-US"/>
        </w:rPr>
      </w:pPr>
      <w:r w:rsidRPr="0033321F">
        <w:rPr>
          <w:rFonts w:ascii="Times New Roman" w:hAnsi="Times New Roman" w:cs="Times New Roman"/>
          <w:b/>
          <w:color w:val="FF0000"/>
          <w:sz w:val="24"/>
          <w:szCs w:val="24"/>
        </w:rPr>
        <w:t>BẢNG ĐÁP ÁN</w:t>
      </w:r>
      <w:r w:rsidRPr="0033321F">
        <w:rPr>
          <w:rFonts w:ascii="Times New Roman" w:hAnsi="Times New Roman" w:cs="Times New Roman"/>
          <w:b/>
          <w:color w:val="FF0000"/>
          <w:sz w:val="24"/>
          <w:szCs w:val="24"/>
          <w:lang w:val="en-US"/>
        </w:rPr>
        <w:t xml:space="preserve"> MÃ ĐỀ 002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</w:tblGrid>
      <w:tr w:rsidR="00232CD3" w:rsidRPr="0033321F" w:rsidTr="00D172F3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2CD3" w:rsidRPr="0033321F" w:rsidRDefault="00232CD3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1.</w:t>
            </w:r>
            <w:r w:rsidR="00D172F3"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C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2CD3" w:rsidRPr="0033321F" w:rsidRDefault="00232CD3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2.</w:t>
            </w:r>
            <w:r w:rsidR="00D172F3"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A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2CD3" w:rsidRPr="0033321F" w:rsidRDefault="00232CD3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3.</w:t>
            </w:r>
            <w:r w:rsidR="00D172F3"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D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2CD3" w:rsidRPr="0033321F" w:rsidRDefault="00232CD3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4.</w:t>
            </w:r>
            <w:r w:rsidR="00D172F3"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B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2CD3" w:rsidRPr="0033321F" w:rsidRDefault="00232CD3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5.</w:t>
            </w:r>
            <w:r w:rsidR="00D172F3"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C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2CD3" w:rsidRPr="0033321F" w:rsidRDefault="00232CD3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6.</w:t>
            </w:r>
            <w:r w:rsidR="00D172F3"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C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2CD3" w:rsidRPr="0033321F" w:rsidRDefault="00232CD3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7.</w:t>
            </w:r>
            <w:r w:rsidR="00D172F3"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D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2CD3" w:rsidRPr="0033321F" w:rsidRDefault="00232CD3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8.</w:t>
            </w:r>
            <w:r w:rsidR="00D172F3"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D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2CD3" w:rsidRPr="0033321F" w:rsidRDefault="00232CD3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9.</w:t>
            </w:r>
            <w:r w:rsidR="00D172F3"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C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2CD3" w:rsidRPr="0033321F" w:rsidRDefault="00232CD3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10.</w:t>
            </w:r>
            <w:r w:rsidR="00D172F3"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A</w:t>
            </w:r>
          </w:p>
        </w:tc>
      </w:tr>
      <w:tr w:rsidR="00232CD3" w:rsidRPr="0033321F" w:rsidTr="00D172F3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2CD3" w:rsidRPr="0033321F" w:rsidRDefault="00232CD3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11.</w:t>
            </w:r>
            <w:r w:rsidR="00D172F3"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D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2CD3" w:rsidRPr="0033321F" w:rsidRDefault="00232CD3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12.</w:t>
            </w:r>
            <w:r w:rsidR="00D172F3"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C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2CD3" w:rsidRPr="0033321F" w:rsidRDefault="00232CD3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13.</w:t>
            </w:r>
            <w:r w:rsidR="00D172F3"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A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2CD3" w:rsidRPr="0033321F" w:rsidRDefault="00232CD3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14.</w:t>
            </w:r>
            <w:r w:rsidR="00D172F3"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A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2CD3" w:rsidRPr="0033321F" w:rsidRDefault="00232CD3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15.</w:t>
            </w:r>
            <w:r w:rsidR="00D172F3"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D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2CD3" w:rsidRPr="0033321F" w:rsidRDefault="00232CD3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16.</w:t>
            </w:r>
            <w:r w:rsidR="00D172F3"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A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2CD3" w:rsidRPr="0033321F" w:rsidRDefault="00232CD3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17.</w:t>
            </w:r>
            <w:r w:rsidR="00D172F3"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C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2CD3" w:rsidRPr="0033321F" w:rsidRDefault="00232CD3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18.</w:t>
            </w:r>
            <w:r w:rsidR="00D172F3"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D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2CD3" w:rsidRPr="0033321F" w:rsidRDefault="00232CD3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19.</w:t>
            </w:r>
            <w:r w:rsidR="00D172F3"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C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32CD3" w:rsidRPr="0033321F" w:rsidRDefault="00232CD3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  <w:t>20</w:t>
            </w:r>
            <w:r w:rsidR="00AE7418"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.</w:t>
            </w:r>
            <w:r w:rsidR="00D172F3"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C</w:t>
            </w:r>
          </w:p>
        </w:tc>
      </w:tr>
      <w:tr w:rsidR="00232CD3" w:rsidRPr="0033321F" w:rsidTr="00D172F3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2CD3" w:rsidRPr="0033321F" w:rsidRDefault="00AE7418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21.</w:t>
            </w:r>
            <w:r w:rsidR="00D172F3"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B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2CD3" w:rsidRPr="0033321F" w:rsidRDefault="00AE7418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22.</w:t>
            </w:r>
            <w:r w:rsidR="00D172F3"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D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2CD3" w:rsidRPr="0033321F" w:rsidRDefault="00AE7418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23.</w:t>
            </w:r>
            <w:r w:rsidR="00D172F3"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A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2CD3" w:rsidRPr="0033321F" w:rsidRDefault="00AE7418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24.</w:t>
            </w:r>
            <w:r w:rsidR="00D172F3"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B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2CD3" w:rsidRPr="0033321F" w:rsidRDefault="00AE7418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25.</w:t>
            </w:r>
            <w:r w:rsidR="00D172F3" w:rsidRPr="0033321F">
              <w:rPr>
                <w:rFonts w:ascii="Times New Roman" w:hAnsi="Times New Roman" w:cs="Times New Roman"/>
                <w:b/>
                <w:color w:val="002060"/>
                <w:sz w:val="24"/>
                <w:szCs w:val="24"/>
                <w:lang w:val="en-US"/>
              </w:rPr>
              <w:t>A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2CD3" w:rsidRPr="0033321F" w:rsidRDefault="00232CD3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2CD3" w:rsidRPr="0033321F" w:rsidRDefault="00232CD3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2CD3" w:rsidRPr="0033321F" w:rsidRDefault="00232CD3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2CD3" w:rsidRPr="0033321F" w:rsidRDefault="00232CD3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2CD3" w:rsidRPr="0033321F" w:rsidRDefault="00232CD3" w:rsidP="00D172F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2060"/>
                <w:sz w:val="24"/>
                <w:szCs w:val="24"/>
              </w:rPr>
            </w:pPr>
          </w:p>
        </w:tc>
      </w:tr>
    </w:tbl>
    <w:p w:rsidR="004278DD" w:rsidRPr="0033321F" w:rsidRDefault="004278DD" w:rsidP="000B644F">
      <w:pPr>
        <w:spacing w:line="276" w:lineRule="auto"/>
        <w:rPr>
          <w:rFonts w:ascii="Times New Roman" w:hAnsi="Times New Roman" w:cs="Times New Roman"/>
          <w:b/>
          <w:color w:val="C00000"/>
          <w:sz w:val="24"/>
          <w:szCs w:val="24"/>
          <w:lang w:val="en-US"/>
        </w:rPr>
      </w:pPr>
    </w:p>
    <w:p w:rsidR="000B644F" w:rsidRPr="0033321F" w:rsidRDefault="000B644F" w:rsidP="000B644F">
      <w:pPr>
        <w:spacing w:line="276" w:lineRule="auto"/>
        <w:rPr>
          <w:rFonts w:ascii="Times New Roman" w:hAnsi="Times New Roman" w:cs="Times New Roman"/>
          <w:b/>
          <w:color w:val="FF0000"/>
          <w:sz w:val="24"/>
          <w:szCs w:val="24"/>
          <w:lang w:val="en-US"/>
        </w:rPr>
      </w:pPr>
      <w:r w:rsidRPr="0033321F">
        <w:rPr>
          <w:rFonts w:ascii="Times New Roman" w:hAnsi="Times New Roman" w:cs="Times New Roman"/>
          <w:b/>
          <w:color w:val="FF0000"/>
          <w:sz w:val="24"/>
          <w:szCs w:val="24"/>
        </w:rPr>
        <w:t>Phần II. CÂU HỎI TỰ LUẬN</w:t>
      </w:r>
    </w:p>
    <w:p w:rsidR="0007633F" w:rsidRPr="0033321F" w:rsidRDefault="0007633F" w:rsidP="0007633F">
      <w:p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en-US"/>
        </w:rPr>
      </w:pPr>
      <w:r w:rsidRPr="0033321F">
        <w:rPr>
          <w:rFonts w:ascii="Times New Roman" w:hAnsi="Times New Roman" w:cs="Times New Roman"/>
          <w:b/>
          <w:color w:val="000000" w:themeColor="text1"/>
          <w:sz w:val="24"/>
          <w:szCs w:val="24"/>
          <w:lang w:val="en-US"/>
        </w:rPr>
        <w:t>Câu 1 . ( 1 điểm )</w:t>
      </w:r>
    </w:p>
    <w:p w:rsidR="0007633F" w:rsidRPr="0033321F" w:rsidRDefault="0007633F" w:rsidP="0007633F">
      <w:p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3321F">
        <w:rPr>
          <w:rFonts w:ascii="Times New Roman" w:hAnsi="Times New Roman" w:cs="Times New Roman"/>
          <w:b/>
          <w:color w:val="000000" w:themeColor="text1"/>
          <w:sz w:val="24"/>
          <w:szCs w:val="24"/>
          <w:lang w:val="en-US"/>
        </w:rPr>
        <w:t xml:space="preserve">            </w:t>
      </w:r>
      <w:r w:rsidRPr="0033321F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a, </w:t>
      </w:r>
      <w:r w:rsidRPr="003332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ìm </w:t>
      </w:r>
      <w:r w:rsidRPr="0033321F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tập</w:t>
      </w:r>
      <w:r w:rsidRPr="0033321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xác định của hàm số sau : </w:t>
      </w:r>
      <w:r w:rsidRPr="0033321F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124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45pt;height:30.6pt" o:ole="">
            <v:imagedata r:id="rId6" o:title=""/>
          </v:shape>
          <o:OLEObject Type="Embed" ProgID="Equation.DSMT4" ShapeID="_x0000_i1025" DrawAspect="Content" ObjectID="_1745066039" r:id="rId7"/>
        </w:object>
      </w:r>
      <w:r w:rsidRPr="0033321F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.</w:t>
      </w:r>
    </w:p>
    <w:p w:rsidR="0007633F" w:rsidRPr="0033321F" w:rsidRDefault="0007633F" w:rsidP="0007633F">
      <w:pPr>
        <w:spacing w:before="120" w:after="120"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33321F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            b</w:t>
      </w:r>
      <w:r w:rsidRPr="0033321F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, </w:t>
      </w:r>
      <w:r w:rsidRPr="0033321F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Xét tính chẵn,  lẻ của  hàm số sau : </w:t>
      </w:r>
      <w:r w:rsidRPr="0033321F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  <w:lang w:val="nl-NL"/>
        </w:rPr>
        <w:object w:dxaOrig="1335" w:dyaOrig="675">
          <v:shape id="_x0000_i1026" type="#_x0000_t75" style="width:66.25pt;height:33.75pt" o:ole="">
            <v:imagedata r:id="rId8" o:title=""/>
          </v:shape>
          <o:OLEObject Type="Embed" ProgID="Equation.DSMT4" ShapeID="_x0000_i1026" DrawAspect="Content" ObjectID="_1745066040" r:id="rId9"/>
        </w:object>
      </w:r>
      <w:r w:rsidRPr="0033321F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33321F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  <w:lang w:val="nl-NL"/>
        </w:rPr>
        <w:object w:dxaOrig="195" w:dyaOrig="300">
          <v:shape id="_x0000_i1027" type="#_x0000_t75" style="width:9.55pt;height:15.3pt" o:ole="">
            <v:imagedata r:id="rId10" o:title=""/>
          </v:shape>
          <o:OLEObject Type="Embed" ProgID="Equation.DSMT4" ShapeID="_x0000_i1027" DrawAspect="Content" ObjectID="_1745066041" r:id="rId11"/>
        </w:object>
      </w:r>
      <w:r w:rsidRPr="0033321F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</w:p>
    <w:p w:rsidR="0007633F" w:rsidRPr="0033321F" w:rsidRDefault="0007633F" w:rsidP="0007633F">
      <w:p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3321F">
        <w:rPr>
          <w:rFonts w:ascii="Times New Roman" w:hAnsi="Times New Roman" w:cs="Times New Roman"/>
          <w:b/>
          <w:color w:val="000000" w:themeColor="text1"/>
          <w:sz w:val="24"/>
          <w:szCs w:val="24"/>
          <w:lang w:val="en-US"/>
        </w:rPr>
        <w:t>Câu 2 . ( 2 điểm )</w:t>
      </w:r>
      <w:r w:rsidRPr="0033321F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Giải các phương trình sau : </w:t>
      </w:r>
    </w:p>
    <w:p w:rsidR="0007633F" w:rsidRPr="0033321F" w:rsidRDefault="0007633F" w:rsidP="0007633F">
      <w:p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3321F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            a, </w:t>
      </w:r>
      <w:r w:rsidRPr="0033321F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en-US"/>
        </w:rPr>
        <w:object w:dxaOrig="1785" w:dyaOrig="285">
          <v:shape id="_x0000_i1028" type="#_x0000_t75" style="width:89.2pt;height:14.65pt" o:ole="">
            <v:imagedata r:id="rId12" o:title=""/>
          </v:shape>
          <o:OLEObject Type="Embed" ProgID="Equation.DSMT4" ShapeID="_x0000_i1028" DrawAspect="Content" ObjectID="_1745066042" r:id="rId13"/>
        </w:object>
      </w:r>
      <w:r w:rsidRPr="0033321F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.</w:t>
      </w:r>
    </w:p>
    <w:p w:rsidR="0007633F" w:rsidRPr="0033321F" w:rsidRDefault="0007633F" w:rsidP="0007633F">
      <w:pPr>
        <w:tabs>
          <w:tab w:val="left" w:pos="360"/>
          <w:tab w:val="left" w:pos="1980"/>
          <w:tab w:val="left" w:pos="3960"/>
          <w:tab w:val="left" w:pos="5940"/>
        </w:tabs>
        <w:spacing w:after="20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3321F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            b, </w:t>
      </w:r>
      <w:r w:rsidRPr="0033321F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en-US"/>
        </w:rPr>
        <w:object w:dxaOrig="2280" w:dyaOrig="300">
          <v:shape id="_x0000_i1029" type="#_x0000_t75" style="width:114.05pt;height:15.3pt" o:ole="">
            <v:imagedata r:id="rId14" o:title=""/>
          </v:shape>
          <o:OLEObject Type="Embed" ProgID="Equation.DSMT4" ShapeID="_x0000_i1029" DrawAspect="Content" ObjectID="_1745066043" r:id="rId15"/>
        </w:object>
      </w:r>
      <w:r w:rsidRPr="0033321F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.</w:t>
      </w:r>
    </w:p>
    <w:p w:rsidR="0007633F" w:rsidRPr="0033321F" w:rsidRDefault="0007633F" w:rsidP="0007633F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3321F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            c, </w:t>
      </w:r>
      <w:r w:rsidRPr="0033321F">
        <w:rPr>
          <w:rFonts w:ascii="Times New Roman" w:eastAsia="Calibri" w:hAnsi="Times New Roman" w:cs="Times New Roman"/>
          <w:color w:val="000000" w:themeColor="text1"/>
          <w:position w:val="-8"/>
          <w:sz w:val="24"/>
          <w:szCs w:val="24"/>
          <w:lang w:val="en-US"/>
        </w:rPr>
        <w:object w:dxaOrig="2865" w:dyaOrig="360">
          <v:shape id="_x0000_i1030" type="#_x0000_t75" style="width:143.35pt;height:17.85pt" o:ole="">
            <v:imagedata r:id="rId16" o:title=""/>
          </v:shape>
          <o:OLEObject Type="Embed" ProgID="Equation.DSMT4" ShapeID="_x0000_i1030" DrawAspect="Content" ObjectID="_1745066044" r:id="rId17"/>
        </w:object>
      </w:r>
      <w:r w:rsidRPr="0033321F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en-US"/>
        </w:rPr>
        <w:t>.</w:t>
      </w:r>
    </w:p>
    <w:p w:rsidR="0007633F" w:rsidRPr="0033321F" w:rsidRDefault="0007633F" w:rsidP="0007633F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en-US" w:eastAsia="vi-VN"/>
        </w:rPr>
      </w:pPr>
      <w:r w:rsidRPr="0033321F">
        <w:rPr>
          <w:rFonts w:ascii="Times New Roman" w:hAnsi="Times New Roman" w:cs="Times New Roman"/>
          <w:color w:val="000000" w:themeColor="text1"/>
          <w:sz w:val="24"/>
          <w:szCs w:val="24"/>
          <w:lang w:val="en-US" w:eastAsia="vi-VN"/>
        </w:rPr>
        <w:t xml:space="preserve">            d, </w:t>
      </w:r>
      <w:r w:rsidRPr="0033321F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  <w:lang w:eastAsia="vi-VN"/>
        </w:rPr>
        <w:object w:dxaOrig="4170" w:dyaOrig="615">
          <v:shape id="_x0000_i1031" type="#_x0000_t75" style="width:208.35pt;height:30.6pt" o:ole="">
            <v:imagedata r:id="rId18" o:title=""/>
          </v:shape>
          <o:OLEObject Type="Embed" ProgID="Equation.DSMT4" ShapeID="_x0000_i1031" DrawAspect="Content" ObjectID="_1745066045" r:id="rId19"/>
        </w:object>
      </w:r>
      <w:r w:rsidRPr="0033321F">
        <w:rPr>
          <w:rFonts w:ascii="Times New Roman" w:hAnsi="Times New Roman" w:cs="Times New Roman"/>
          <w:color w:val="000000" w:themeColor="text1"/>
          <w:sz w:val="24"/>
          <w:szCs w:val="24"/>
          <w:lang w:val="en-US" w:eastAsia="vi-VN"/>
        </w:rPr>
        <w:t>.</w:t>
      </w:r>
      <w:r w:rsidRPr="0033321F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       </w:t>
      </w:r>
    </w:p>
    <w:p w:rsidR="0007633F" w:rsidRPr="0033321F" w:rsidRDefault="0007633F" w:rsidP="0007633F">
      <w:pPr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en-US"/>
        </w:rPr>
      </w:pPr>
      <w:r w:rsidRPr="0033321F">
        <w:rPr>
          <w:rFonts w:ascii="Times New Roman" w:hAnsi="Times New Roman" w:cs="Times New Roman"/>
          <w:b/>
          <w:color w:val="000000" w:themeColor="text1"/>
          <w:sz w:val="24"/>
          <w:szCs w:val="24"/>
          <w:lang w:val="en-US"/>
        </w:rPr>
        <w:t xml:space="preserve">Câu 3 . ( 1 điểm ) </w:t>
      </w:r>
    </w:p>
    <w:p w:rsidR="0007633F" w:rsidRPr="0033321F" w:rsidRDefault="0007633F" w:rsidP="0007633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3321F">
        <w:rPr>
          <w:rFonts w:ascii="Times New Roman" w:hAnsi="Times New Roman" w:cs="Times New Roman"/>
          <w:b/>
          <w:color w:val="000000" w:themeColor="text1"/>
          <w:sz w:val="24"/>
          <w:szCs w:val="24"/>
          <w:lang w:val="en-US"/>
        </w:rPr>
        <w:t xml:space="preserve">             </w:t>
      </w:r>
      <w:r w:rsidRPr="0033321F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a, Cho</w:t>
      </w:r>
      <w:r w:rsidRPr="0033321F">
        <w:rPr>
          <w:rFonts w:ascii="Times New Roman" w:hAnsi="Times New Roman" w:cs="Times New Roman"/>
          <w:b/>
          <w:color w:val="000000" w:themeColor="text1"/>
          <w:sz w:val="24"/>
          <w:szCs w:val="24"/>
          <w:lang w:val="en-US"/>
        </w:rPr>
        <w:t xml:space="preserve"> </w:t>
      </w:r>
      <w:r w:rsidRPr="0033321F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phương trình : </w:t>
      </w:r>
      <w:r w:rsidRPr="0033321F">
        <w:rPr>
          <w:rFonts w:ascii="Times New Roman" w:eastAsia="Calibri" w:hAnsi="Times New Roman" w:cs="Times New Roman"/>
          <w:color w:val="000000" w:themeColor="text1"/>
          <w:position w:val="-22"/>
          <w:sz w:val="24"/>
          <w:szCs w:val="24"/>
          <w:lang w:val="en-US"/>
        </w:rPr>
        <w:object w:dxaOrig="1140" w:dyaOrig="555">
          <v:shape id="_x0000_i1032" type="#_x0000_t75" style="width:56.7pt;height:27.4pt" o:ole="">
            <v:imagedata r:id="rId20" o:title=""/>
          </v:shape>
          <o:OLEObject Type="Embed" ProgID="Equation.DSMT4" ShapeID="_x0000_i1032" DrawAspect="Content" ObjectID="_1745066046" r:id="rId21"/>
        </w:object>
      </w:r>
      <w:r w:rsidRPr="0033321F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. Tìm các nghiệm của phương trình thuộc </w:t>
      </w:r>
      <w:r w:rsidRPr="0033321F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  <w:lang w:val="en-US"/>
        </w:rPr>
        <w:object w:dxaOrig="855" w:dyaOrig="405">
          <v:shape id="_x0000_i1033" type="#_x0000_t75" style="width:42.7pt;height:20.4pt" o:ole="">
            <v:imagedata r:id="rId22" o:title=""/>
          </v:shape>
          <o:OLEObject Type="Embed" ProgID="Equation.DSMT4" ShapeID="_x0000_i1033" DrawAspect="Content" ObjectID="_1745066047" r:id="rId23"/>
        </w:object>
      </w:r>
      <w:r w:rsidRPr="0033321F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.</w:t>
      </w:r>
    </w:p>
    <w:p w:rsidR="0007633F" w:rsidRPr="0033321F" w:rsidRDefault="0007633F" w:rsidP="0007633F">
      <w:pPr>
        <w:tabs>
          <w:tab w:val="left" w:pos="992"/>
        </w:tabs>
        <w:spacing w:before="120" w:after="200" w:line="276" w:lineRule="auto"/>
        <w:jc w:val="both"/>
        <w:rPr>
          <w:rFonts w:ascii="Times New Roman" w:hAnsi="Times New Roman" w:cs="Times New Roman"/>
          <w:color w:val="000000" w:themeColor="text1"/>
          <w:position w:val="-28"/>
          <w:sz w:val="24"/>
          <w:szCs w:val="24"/>
          <w:lang w:val="nl-NL"/>
        </w:rPr>
      </w:pPr>
      <w:r w:rsidRPr="0033321F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            d, Tính diện tích S của đa giác tạo bởi các điểm trên đường tròn lượng giác biểu   diễn     các nghiệm của phương trình: </w:t>
      </w:r>
      <w:r w:rsidRPr="0033321F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  <w:lang w:val="nl-NL"/>
        </w:rPr>
        <w:object w:dxaOrig="3600" w:dyaOrig="615">
          <v:shape id="_x0000_i1034" type="#_x0000_t75" style="width:180.3pt;height:30.6pt" o:ole="">
            <v:imagedata r:id="rId24" o:title=""/>
          </v:shape>
          <o:OLEObject Type="Embed" ProgID="Equation.DSMT4" ShapeID="_x0000_i1034" DrawAspect="Content" ObjectID="_1745066048" r:id="rId25"/>
        </w:object>
      </w:r>
      <w:r w:rsidRPr="0033321F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</w:p>
    <w:p w:rsidR="0007633F" w:rsidRPr="0033321F" w:rsidRDefault="0007633F" w:rsidP="0007633F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en-US"/>
        </w:rPr>
      </w:pPr>
      <w:r w:rsidRPr="0033321F">
        <w:rPr>
          <w:rFonts w:ascii="Times New Roman" w:hAnsi="Times New Roman" w:cs="Times New Roman"/>
          <w:b/>
          <w:color w:val="000000" w:themeColor="text1"/>
          <w:sz w:val="24"/>
          <w:szCs w:val="24"/>
          <w:lang w:val="en-US"/>
        </w:rPr>
        <w:t xml:space="preserve">Câu 4 . ( 1 điểm ) </w:t>
      </w:r>
    </w:p>
    <w:p w:rsidR="0007633F" w:rsidRPr="0033321F" w:rsidRDefault="0007633F" w:rsidP="0007633F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33321F">
        <w:rPr>
          <w:rFonts w:ascii="Times New Roman" w:hAnsi="Times New Roman" w:cs="Times New Roman"/>
          <w:b/>
          <w:color w:val="000000" w:themeColor="text1"/>
          <w:sz w:val="24"/>
          <w:szCs w:val="24"/>
          <w:lang w:val="en-US"/>
        </w:rPr>
        <w:t xml:space="preserve">               </w:t>
      </w:r>
      <w:r w:rsidRPr="0033321F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a, Trong mặt phẳng tọa độ </w:t>
      </w:r>
      <w:r w:rsidRPr="0033321F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en-US"/>
        </w:rPr>
        <w:object w:dxaOrig="465" w:dyaOrig="315">
          <v:shape id="_x0000_i1035" type="#_x0000_t75" style="width:23.6pt;height:15.95pt" o:ole="">
            <v:imagedata r:id="rId26" o:title=""/>
          </v:shape>
          <o:OLEObject Type="Embed" ProgID="Equation.DSMT4" ShapeID="_x0000_i1035" DrawAspect="Content" ObjectID="_1745066049" r:id="rId27"/>
        </w:object>
      </w:r>
      <w:r w:rsidRPr="0033321F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, cho hai điểm </w:t>
      </w:r>
      <w:r w:rsidRPr="0033321F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  <w:lang w:val="en-US"/>
        </w:rPr>
        <w:object w:dxaOrig="1635" w:dyaOrig="405">
          <v:shape id="_x0000_i1036" type="#_x0000_t75" style="width:81.55pt;height:20.4pt" o:ole="">
            <v:imagedata r:id="rId28" o:title=""/>
          </v:shape>
          <o:OLEObject Type="Embed" ProgID="Equation.DSMT4" ShapeID="_x0000_i1036" DrawAspect="Content" ObjectID="_1745066050" r:id="rId29"/>
        </w:object>
      </w:r>
      <w:r w:rsidRPr="0033321F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và đường tròn </w:t>
      </w:r>
      <w:r w:rsidRPr="0033321F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  <w:lang w:val="en-US"/>
        </w:rPr>
        <w:object w:dxaOrig="2535" w:dyaOrig="405">
          <v:shape id="_x0000_i1037" type="#_x0000_t75" style="width:126.8pt;height:20.4pt" o:ole="">
            <v:imagedata r:id="rId30" o:title=""/>
          </v:shape>
          <o:OLEObject Type="Embed" ProgID="Equation.DSMT4" ShapeID="_x0000_i1037" DrawAspect="Content" ObjectID="_1745066051" r:id="rId31"/>
        </w:object>
      </w:r>
      <w:r w:rsidRPr="0033321F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. Hãy viết phương trình đường tròn </w:t>
      </w:r>
      <w:r w:rsidRPr="0033321F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  <w:lang w:val="en-US"/>
        </w:rPr>
        <w:object w:dxaOrig="480" w:dyaOrig="405">
          <v:shape id="_x0000_i1038" type="#_x0000_t75" style="width:24.2pt;height:20.4pt" o:ole="">
            <v:imagedata r:id="rId32" o:title=""/>
          </v:shape>
          <o:OLEObject Type="Embed" ProgID="Equation.DSMT4" ShapeID="_x0000_i1038" DrawAspect="Content" ObjectID="_1745066052" r:id="rId33"/>
        </w:object>
      </w:r>
      <w:r w:rsidRPr="0033321F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là ảnh của đường tròn </w:t>
      </w:r>
      <w:r w:rsidRPr="0033321F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  <w:lang w:val="en-US"/>
        </w:rPr>
        <w:object w:dxaOrig="420" w:dyaOrig="405">
          <v:shape id="_x0000_i1039" type="#_x0000_t75" style="width:21.05pt;height:20.4pt" o:ole="">
            <v:imagedata r:id="rId34" o:title=""/>
          </v:shape>
          <o:OLEObject Type="Embed" ProgID="Equation.DSMT4" ShapeID="_x0000_i1039" DrawAspect="Content" ObjectID="_1745066053" r:id="rId35"/>
        </w:object>
      </w:r>
      <w:r w:rsidRPr="0033321F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qua phép tịnh tiến theo véctơ </w:t>
      </w:r>
      <w:r w:rsidRPr="0033321F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  <w:lang w:val="en-US"/>
        </w:rPr>
        <w:object w:dxaOrig="405" w:dyaOrig="315">
          <v:shape id="_x0000_i1040" type="#_x0000_t75" style="width:20.4pt;height:15.95pt" o:ole="">
            <v:imagedata r:id="rId36" o:title=""/>
          </v:shape>
          <o:OLEObject Type="Embed" ProgID="Equation.DSMT4" ShapeID="_x0000_i1040" DrawAspect="Content" ObjectID="_1745066054" r:id="rId37"/>
        </w:object>
      </w:r>
      <w:r w:rsidRPr="0033321F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.</w:t>
      </w:r>
    </w:p>
    <w:p w:rsidR="0007633F" w:rsidRPr="0033321F" w:rsidRDefault="0007633F" w:rsidP="0007633F">
      <w:pPr>
        <w:tabs>
          <w:tab w:val="left" w:pos="992"/>
        </w:tabs>
        <w:spacing w:before="120" w:after="0" w:line="276" w:lineRule="auto"/>
        <w:ind w:left="992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en-US" w:eastAsia="x-none"/>
        </w:rPr>
      </w:pPr>
      <w:r w:rsidRPr="0033321F">
        <w:rPr>
          <w:rFonts w:ascii="Times New Roman" w:hAnsi="Times New Roman" w:cs="Times New Roman"/>
          <w:color w:val="000000" w:themeColor="text1"/>
          <w:sz w:val="24"/>
          <w:szCs w:val="24"/>
          <w:lang w:val="en-US" w:eastAsia="x-none"/>
        </w:rPr>
        <w:t xml:space="preserve">b, </w:t>
      </w:r>
      <w:r w:rsidRPr="0033321F">
        <w:rPr>
          <w:rFonts w:ascii="Times New Roman" w:hAnsi="Times New Roman" w:cs="Times New Roman"/>
          <w:color w:val="000000" w:themeColor="text1"/>
          <w:sz w:val="24"/>
          <w:szCs w:val="24"/>
          <w:lang w:val="x-none" w:eastAsia="x-none"/>
        </w:rPr>
        <w:t xml:space="preserve">Trong mặt phẳng tọa độ </w:t>
      </w:r>
      <w:r w:rsidRPr="0033321F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x-none" w:eastAsia="x-none"/>
        </w:rPr>
        <w:object w:dxaOrig="465" w:dyaOrig="345">
          <v:shape id="_x0000_i1041" type="#_x0000_t75" style="width:23.6pt;height:17.2pt" o:ole="">
            <v:imagedata r:id="rId38" o:title=""/>
          </v:shape>
          <o:OLEObject Type="Embed" ProgID="Equation.DSMT4" ShapeID="_x0000_i1041" DrawAspect="Content" ObjectID="_1745066055" r:id="rId39"/>
        </w:object>
      </w:r>
      <w:r w:rsidRPr="0033321F">
        <w:rPr>
          <w:rFonts w:ascii="Times New Roman" w:hAnsi="Times New Roman" w:cs="Times New Roman"/>
          <w:color w:val="000000" w:themeColor="text1"/>
          <w:sz w:val="24"/>
          <w:szCs w:val="24"/>
          <w:lang w:val="x-none" w:eastAsia="x-none"/>
        </w:rPr>
        <w:t xml:space="preserve">, biết </w:t>
      </w:r>
      <w:r w:rsidRPr="0033321F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x-none" w:eastAsia="x-none"/>
        </w:rPr>
        <w:object w:dxaOrig="1020" w:dyaOrig="315">
          <v:shape id="_x0000_i1042" type="#_x0000_t75" style="width:50.95pt;height:15.95pt" o:ole="">
            <v:imagedata r:id="rId40" o:title=""/>
          </v:shape>
          <o:OLEObject Type="Embed" ProgID="Equation.DSMT4" ShapeID="_x0000_i1042" DrawAspect="Content" ObjectID="_1745066056" r:id="rId41"/>
        </w:object>
      </w:r>
      <w:r w:rsidRPr="0033321F">
        <w:rPr>
          <w:rFonts w:ascii="Times New Roman" w:hAnsi="Times New Roman" w:cs="Times New Roman"/>
          <w:color w:val="000000" w:themeColor="text1"/>
          <w:sz w:val="24"/>
          <w:szCs w:val="24"/>
          <w:lang w:val="x-none" w:eastAsia="x-none"/>
        </w:rPr>
        <w:t xml:space="preserve"> là ảnh của </w:t>
      </w:r>
      <w:r w:rsidRPr="0033321F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x-none" w:eastAsia="x-none"/>
        </w:rPr>
        <w:object w:dxaOrig="915" w:dyaOrig="315">
          <v:shape id="_x0000_i1043" type="#_x0000_t75" style="width:45.9pt;height:15.95pt" o:ole="">
            <v:imagedata r:id="rId42" o:title=""/>
          </v:shape>
          <o:OLEObject Type="Embed" ProgID="Equation.DSMT4" ShapeID="_x0000_i1043" DrawAspect="Content" ObjectID="_1745066057" r:id="rId43"/>
        </w:object>
      </w:r>
      <w:r w:rsidRPr="0033321F">
        <w:rPr>
          <w:rFonts w:ascii="Times New Roman" w:hAnsi="Times New Roman" w:cs="Times New Roman"/>
          <w:color w:val="000000" w:themeColor="text1"/>
          <w:sz w:val="24"/>
          <w:szCs w:val="24"/>
          <w:lang w:val="x-none" w:eastAsia="x-none"/>
        </w:rPr>
        <w:t xml:space="preserve"> qua </w:t>
      </w:r>
      <w:r w:rsidRPr="0033321F">
        <w:rPr>
          <w:rFonts w:ascii="Times New Roman" w:eastAsia="Calibri" w:hAnsi="Times New Roman" w:cs="Times New Roman"/>
          <w:color w:val="000000" w:themeColor="text1"/>
          <w:position w:val="-12"/>
          <w:sz w:val="24"/>
          <w:szCs w:val="24"/>
          <w:lang w:val="x-none" w:eastAsia="x-none"/>
        </w:rPr>
        <w:object w:dxaOrig="255" w:dyaOrig="360">
          <v:shape id="_x0000_i1044" type="#_x0000_t75" style="width:12.75pt;height:17.85pt" o:ole="">
            <v:imagedata r:id="rId44" o:title=""/>
          </v:shape>
          <o:OLEObject Type="Embed" ProgID="Equation.DSMT4" ShapeID="_x0000_i1044" DrawAspect="Content" ObjectID="_1745066058" r:id="rId45"/>
        </w:object>
      </w:r>
      <w:r w:rsidRPr="0033321F">
        <w:rPr>
          <w:rFonts w:ascii="Times New Roman" w:hAnsi="Times New Roman" w:cs="Times New Roman"/>
          <w:color w:val="000000" w:themeColor="text1"/>
          <w:sz w:val="24"/>
          <w:szCs w:val="24"/>
          <w:lang w:val="x-none" w:eastAsia="x-none"/>
        </w:rPr>
        <w:t xml:space="preserve">, </w:t>
      </w:r>
      <w:r w:rsidRPr="0033321F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x-none" w:eastAsia="x-none"/>
        </w:rPr>
        <w:object w:dxaOrig="915" w:dyaOrig="315">
          <v:shape id="_x0000_i1045" type="#_x0000_t75" style="width:45.9pt;height:15.95pt" o:ole="">
            <v:imagedata r:id="rId46" o:title=""/>
          </v:shape>
          <o:OLEObject Type="Embed" ProgID="Equation.DSMT4" ShapeID="_x0000_i1045" DrawAspect="Content" ObjectID="_1745066059" r:id="rId47"/>
        </w:object>
      </w:r>
      <w:r w:rsidRPr="0033321F">
        <w:rPr>
          <w:rFonts w:ascii="Times New Roman" w:hAnsi="Times New Roman" w:cs="Times New Roman"/>
          <w:color w:val="000000" w:themeColor="text1"/>
          <w:sz w:val="24"/>
          <w:szCs w:val="24"/>
          <w:lang w:val="x-none" w:eastAsia="x-none"/>
        </w:rPr>
        <w:t xml:space="preserve"> là ảnh của </w:t>
      </w:r>
      <w:r w:rsidRPr="0033321F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  <w:lang w:val="x-none" w:eastAsia="x-none"/>
        </w:rPr>
        <w:object w:dxaOrig="375" w:dyaOrig="300">
          <v:shape id="_x0000_i1046" type="#_x0000_t75" style="width:18.5pt;height:15.3pt" o:ole="">
            <v:imagedata r:id="rId48" o:title=""/>
          </v:shape>
          <o:OLEObject Type="Embed" ProgID="Equation.DSMT4" ShapeID="_x0000_i1046" DrawAspect="Content" ObjectID="_1745066060" r:id="rId49"/>
        </w:object>
      </w:r>
      <w:r w:rsidRPr="0033321F">
        <w:rPr>
          <w:rFonts w:ascii="Times New Roman" w:hAnsi="Times New Roman" w:cs="Times New Roman"/>
          <w:color w:val="000000" w:themeColor="text1"/>
          <w:sz w:val="24"/>
          <w:szCs w:val="24"/>
          <w:lang w:val="x-none" w:eastAsia="x-none"/>
        </w:rPr>
        <w:t xml:space="preserve"> qua </w:t>
      </w:r>
      <w:r w:rsidRPr="0033321F">
        <w:rPr>
          <w:rFonts w:ascii="Times New Roman" w:eastAsia="Calibri" w:hAnsi="Times New Roman" w:cs="Times New Roman"/>
          <w:color w:val="000000" w:themeColor="text1"/>
          <w:position w:val="-12"/>
          <w:sz w:val="24"/>
          <w:szCs w:val="24"/>
          <w:lang w:val="x-none" w:eastAsia="x-none"/>
        </w:rPr>
        <w:object w:dxaOrig="255" w:dyaOrig="360">
          <v:shape id="_x0000_i1047" type="#_x0000_t75" style="width:12.75pt;height:17.85pt" o:ole="">
            <v:imagedata r:id="rId50" o:title=""/>
          </v:shape>
          <o:OLEObject Type="Embed" ProgID="Equation.DSMT4" ShapeID="_x0000_i1047" DrawAspect="Content" ObjectID="_1745066061" r:id="rId51"/>
        </w:object>
      </w:r>
      <w:r w:rsidRPr="0033321F">
        <w:rPr>
          <w:rFonts w:ascii="Times New Roman" w:hAnsi="Times New Roman" w:cs="Times New Roman"/>
          <w:color w:val="000000" w:themeColor="text1"/>
          <w:sz w:val="24"/>
          <w:szCs w:val="24"/>
          <w:lang w:val="x-none" w:eastAsia="x-none"/>
        </w:rPr>
        <w:t xml:space="preserve"> . T</w:t>
      </w:r>
      <w:r w:rsidRPr="0033321F">
        <w:rPr>
          <w:rFonts w:ascii="Times New Roman" w:hAnsi="Times New Roman" w:cs="Times New Roman"/>
          <w:color w:val="000000" w:themeColor="text1"/>
          <w:sz w:val="24"/>
          <w:szCs w:val="24"/>
          <w:lang w:val="en-US" w:eastAsia="x-none"/>
        </w:rPr>
        <w:t>ìm t</w:t>
      </w:r>
      <w:r w:rsidRPr="0033321F">
        <w:rPr>
          <w:rFonts w:ascii="Times New Roman" w:hAnsi="Times New Roman" w:cs="Times New Roman"/>
          <w:color w:val="000000" w:themeColor="text1"/>
          <w:sz w:val="24"/>
          <w:szCs w:val="24"/>
          <w:lang w:val="x-none" w:eastAsia="x-none"/>
        </w:rPr>
        <w:t xml:space="preserve">ọa độ </w:t>
      </w:r>
      <w:r w:rsidRPr="0033321F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x-none" w:eastAsia="x-none"/>
        </w:rPr>
        <w:object w:dxaOrig="525" w:dyaOrig="345">
          <v:shape id="_x0000_i1048" type="#_x0000_t75" style="width:26.1pt;height:17.2pt" o:ole="">
            <v:imagedata r:id="rId52" o:title=""/>
          </v:shape>
          <o:OLEObject Type="Embed" ProgID="Equation.DSMT4" ShapeID="_x0000_i1048" DrawAspect="Content" ObjectID="_1745066062" r:id="rId53"/>
        </w:object>
      </w:r>
      <w:r w:rsidRPr="0033321F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en-US" w:eastAsia="x-none"/>
        </w:rPr>
        <w:t>.</w:t>
      </w:r>
    </w:p>
    <w:p w:rsidR="00D12A02" w:rsidRPr="0033321F" w:rsidRDefault="00D12A02" w:rsidP="00D172F3">
      <w:pPr>
        <w:tabs>
          <w:tab w:val="left" w:pos="992"/>
        </w:tabs>
        <w:spacing w:before="120"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en-US" w:eastAsia="x-none"/>
        </w:rPr>
      </w:pPr>
    </w:p>
    <w:p w:rsidR="00D12A02" w:rsidRPr="0033321F" w:rsidRDefault="00D12A02" w:rsidP="00D172F3">
      <w:pPr>
        <w:tabs>
          <w:tab w:val="left" w:pos="992"/>
        </w:tabs>
        <w:spacing w:before="120"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en-US" w:eastAsia="x-none"/>
        </w:rPr>
      </w:pPr>
    </w:p>
    <w:p w:rsidR="00D12A02" w:rsidRPr="0033321F" w:rsidRDefault="00D12A02" w:rsidP="00D172F3">
      <w:pPr>
        <w:tabs>
          <w:tab w:val="left" w:pos="992"/>
        </w:tabs>
        <w:spacing w:before="120"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n-US" w:eastAsia="x-none"/>
        </w:rPr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627"/>
        <w:gridCol w:w="8218"/>
        <w:gridCol w:w="763"/>
      </w:tblGrid>
      <w:tr w:rsidR="000B644F" w:rsidRPr="0033321F" w:rsidTr="00C07206">
        <w:tc>
          <w:tcPr>
            <w:tcW w:w="627" w:type="dxa"/>
          </w:tcPr>
          <w:p w:rsidR="000B644F" w:rsidRPr="0033321F" w:rsidRDefault="000B644F" w:rsidP="00A0522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3321F">
              <w:rPr>
                <w:rFonts w:ascii="Times New Roman" w:hAnsi="Times New Roman" w:cs="Times New Roman"/>
                <w:sz w:val="24"/>
                <w:szCs w:val="24"/>
              </w:rPr>
              <w:t>Câu</w:t>
            </w:r>
          </w:p>
        </w:tc>
        <w:tc>
          <w:tcPr>
            <w:tcW w:w="8218" w:type="dxa"/>
          </w:tcPr>
          <w:p w:rsidR="000B644F" w:rsidRPr="0033321F" w:rsidRDefault="000B644F" w:rsidP="00A0522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3321F">
              <w:rPr>
                <w:rFonts w:ascii="Times New Roman" w:hAnsi="Times New Roman" w:cs="Times New Roman"/>
                <w:b/>
                <w:sz w:val="24"/>
                <w:szCs w:val="24"/>
              </w:rPr>
              <w:t>Lời giải</w:t>
            </w:r>
          </w:p>
        </w:tc>
        <w:tc>
          <w:tcPr>
            <w:tcW w:w="731" w:type="dxa"/>
          </w:tcPr>
          <w:p w:rsidR="000B644F" w:rsidRPr="0033321F" w:rsidRDefault="000B644F" w:rsidP="00A0522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3321F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</w:p>
        </w:tc>
      </w:tr>
      <w:tr w:rsidR="000B644F" w:rsidRPr="0033321F" w:rsidTr="00C07206">
        <w:tc>
          <w:tcPr>
            <w:tcW w:w="627" w:type="dxa"/>
          </w:tcPr>
          <w:p w:rsidR="000B644F" w:rsidRPr="0033321F" w:rsidRDefault="000B644F" w:rsidP="00A0522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3321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218" w:type="dxa"/>
          </w:tcPr>
          <w:p w:rsidR="000B644F" w:rsidRPr="0033321F" w:rsidRDefault="000B644F" w:rsidP="00A0522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731" w:type="dxa"/>
          </w:tcPr>
          <w:p w:rsidR="000B644F" w:rsidRPr="0033321F" w:rsidRDefault="00AE2AAF" w:rsidP="00A0522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,0</w:t>
            </w:r>
          </w:p>
        </w:tc>
      </w:tr>
      <w:tr w:rsidR="000B644F" w:rsidRPr="0033321F" w:rsidTr="00C07206">
        <w:tc>
          <w:tcPr>
            <w:tcW w:w="627" w:type="dxa"/>
          </w:tcPr>
          <w:p w:rsidR="000B644F" w:rsidRPr="0033321F" w:rsidRDefault="000B644F" w:rsidP="00A0522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8218" w:type="dxa"/>
          </w:tcPr>
          <w:p w:rsidR="00AE2AAF" w:rsidRPr="0033321F" w:rsidRDefault="00AE16A2" w:rsidP="00AE16A2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3321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val="en-US"/>
              </w:rPr>
              <w:t xml:space="preserve">a,  </w:t>
            </w:r>
            <w:r w:rsidR="00D172F3" w:rsidRPr="0033321F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val="en-US"/>
              </w:rPr>
              <w:t xml:space="preserve">ĐK: </w:t>
            </w:r>
            <w:r w:rsidR="00AE2AAF" w:rsidRPr="0033321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80" w:dyaOrig="290">
                <v:shape id="_x0000_i1049" type="#_x0000_t75" style="width:59.25pt;height:14pt" o:ole="">
                  <v:imagedata r:id="rId54" o:title=""/>
                </v:shape>
                <o:OLEObject Type="Embed" ProgID="Equation.DSMT4" ShapeID="_x0000_i1049" DrawAspect="Content" ObjectID="_1745066063" r:id="rId55"/>
              </w:object>
            </w:r>
            <w:r w:rsidR="00AE2AAF" w:rsidRPr="0033321F">
              <w:rPr>
                <w:rFonts w:ascii="Times New Roman" w:hAnsi="Times New Roman" w:cs="Times New Roman"/>
                <w:position w:val="-60"/>
                <w:sz w:val="24"/>
                <w:szCs w:val="24"/>
              </w:rPr>
              <w:object w:dxaOrig="3480" w:dyaOrig="1310">
                <v:shape id="_x0000_i1050" type="#_x0000_t75" style="width:173.95pt;height:65pt" o:ole="">
                  <v:imagedata r:id="rId56" o:title=""/>
                </v:shape>
                <o:OLEObject Type="Embed" ProgID="Equation.DSMT4" ShapeID="_x0000_i1050" DrawAspect="Content" ObjectID="_1745066064" r:id="rId57"/>
              </w:object>
            </w:r>
          </w:p>
          <w:p w:rsidR="00AE2AAF" w:rsidRPr="0033321F" w:rsidRDefault="00AE2AAF" w:rsidP="007C018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3321F">
              <w:rPr>
                <w:rFonts w:ascii="Times New Roman" w:hAnsi="Times New Roman" w:cs="Times New Roman"/>
                <w:sz w:val="24"/>
                <w:szCs w:val="24"/>
              </w:rPr>
              <w:t xml:space="preserve">Vậy TXĐ: </w:t>
            </w:r>
            <w:r w:rsidRPr="0033321F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3130" w:dyaOrig="680">
                <v:shape id="_x0000_i1051" type="#_x0000_t75" style="width:157.4pt;height:33.75pt" o:ole="">
                  <v:imagedata r:id="rId58" o:title=""/>
                </v:shape>
                <o:OLEObject Type="Embed" ProgID="Equation.DSMT4" ShapeID="_x0000_i1051" DrawAspect="Content" ObjectID="_1745066065" r:id="rId59"/>
              </w:object>
            </w:r>
          </w:p>
          <w:p w:rsidR="00AE16A2" w:rsidRPr="0033321F" w:rsidRDefault="00AE16A2" w:rsidP="00AE16A2">
            <w:pPr>
              <w:spacing w:before="120" w:after="120" w:line="288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nl-NL"/>
              </w:rPr>
            </w:pPr>
            <w:r w:rsidRPr="0033321F">
              <w:rPr>
                <w:rFonts w:ascii="Times New Roman" w:eastAsia="Times New Roman" w:hAnsi="Times New Roman" w:cs="Times New Roman"/>
                <w:sz w:val="24"/>
                <w:szCs w:val="24"/>
                <w:lang w:val="nl-NL"/>
              </w:rPr>
              <w:t xml:space="preserve">b, ĐK :  </w:t>
            </w:r>
            <w:r w:rsidRPr="0033321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2760" w:dyaOrig="320">
                <v:shape id="_x0000_i1052" type="#_x0000_t75" style="width:137.65pt;height:15.95pt" o:ole="">
                  <v:imagedata r:id="rId60" o:title=""/>
                </v:shape>
                <o:OLEObject Type="Embed" ProgID="Equation.DSMT4" ShapeID="_x0000_i1052" DrawAspect="Content" ObjectID="_1745066066" r:id="rId61"/>
              </w:object>
            </w:r>
            <w:r w:rsidRPr="0033321F">
              <w:rPr>
                <w:rFonts w:ascii="Times New Roman" w:eastAsia="Times New Roman" w:hAnsi="Times New Roman" w:cs="Times New Roman"/>
                <w:sz w:val="24"/>
                <w:szCs w:val="24"/>
                <w:lang w:val="nl-NL"/>
              </w:rPr>
              <w:t xml:space="preserve"> . </w:t>
            </w:r>
            <w:r w:rsidRPr="0033321F">
              <w:rPr>
                <w:rFonts w:ascii="Times New Roman" w:hAnsi="Times New Roman" w:cs="Times New Roman"/>
                <w:sz w:val="24"/>
                <w:szCs w:val="24"/>
              </w:rPr>
              <w:t xml:space="preserve">TXĐ: </w:t>
            </w:r>
            <w:r w:rsidRPr="0033321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900" w:dyaOrig="400">
                <v:shape id="_x0000_i1053" type="#_x0000_t75" style="width:95.6pt;height:19.1pt" o:ole="">
                  <v:imagedata r:id="rId62" o:title=""/>
                </v:shape>
                <o:OLEObject Type="Embed" ProgID="Equation.DSMT4" ShapeID="_x0000_i1053" DrawAspect="Content" ObjectID="_1745066067" r:id="rId63"/>
              </w:object>
            </w:r>
          </w:p>
          <w:p w:rsidR="00AE16A2" w:rsidRPr="0033321F" w:rsidRDefault="00AE16A2" w:rsidP="00AE16A2">
            <w:pPr>
              <w:spacing w:before="120" w:after="120" w:line="288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nl-NL"/>
              </w:rPr>
            </w:pPr>
            <w:r w:rsidRPr="0033321F">
              <w:rPr>
                <w:rFonts w:ascii="Times New Roman" w:eastAsia="Times New Roman" w:hAnsi="Times New Roman" w:cs="Times New Roman"/>
                <w:sz w:val="24"/>
                <w:szCs w:val="24"/>
                <w:lang w:val="nl-NL"/>
              </w:rPr>
              <w:t xml:space="preserve">Suy ra </w:t>
            </w:r>
            <w:r w:rsidRPr="0033321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1780" w:dyaOrig="279">
                <v:shape id="_x0000_i1054" type="#_x0000_t75" style="width:89.2pt;height:14pt" o:ole="">
                  <v:imagedata r:id="rId64" o:title=""/>
                </v:shape>
                <o:OLEObject Type="Embed" ProgID="Equation.DSMT4" ShapeID="_x0000_i1054" DrawAspect="Content" ObjectID="_1745066068" r:id="rId65"/>
              </w:object>
            </w:r>
            <w:r w:rsidRPr="0033321F">
              <w:rPr>
                <w:rFonts w:ascii="Times New Roman" w:eastAsia="Times New Roman" w:hAnsi="Times New Roman" w:cs="Times New Roman"/>
                <w:sz w:val="24"/>
                <w:szCs w:val="24"/>
                <w:lang w:val="nl-NL"/>
              </w:rPr>
              <w:t xml:space="preserve"> </w:t>
            </w:r>
          </w:p>
          <w:p w:rsidR="00AE16A2" w:rsidRPr="0033321F" w:rsidRDefault="00AE16A2" w:rsidP="00AE16A2">
            <w:pPr>
              <w:spacing w:before="120" w:after="120" w:line="288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nl-NL"/>
              </w:rPr>
            </w:pPr>
            <w:r w:rsidRPr="0033321F">
              <w:rPr>
                <w:rFonts w:ascii="Times New Roman" w:eastAsia="Times New Roman" w:hAnsi="Times New Roman" w:cs="Times New Roman"/>
                <w:sz w:val="24"/>
                <w:szCs w:val="24"/>
                <w:lang w:val="nl-NL"/>
              </w:rPr>
              <w:t xml:space="preserve">Ta có: </w:t>
            </w:r>
            <w:r w:rsidRPr="0033321F">
              <w:rPr>
                <w:rFonts w:ascii="Times New Roman" w:eastAsia="Times New Roman" w:hAnsi="Times New Roman" w:cs="Times New Roman"/>
                <w:position w:val="-32"/>
                <w:sz w:val="24"/>
                <w:szCs w:val="24"/>
                <w:lang w:val="en-US"/>
              </w:rPr>
              <w:object w:dxaOrig="5480" w:dyaOrig="760">
                <v:shape id="_x0000_i1055" type="#_x0000_t75" style="width:274pt;height:38.25pt" o:ole="">
                  <v:imagedata r:id="rId66" o:title=""/>
                </v:shape>
                <o:OLEObject Type="Embed" ProgID="Equation.DSMT4" ShapeID="_x0000_i1055" DrawAspect="Content" ObjectID="_1745066069" r:id="rId67"/>
              </w:object>
            </w:r>
            <w:r w:rsidRPr="0033321F">
              <w:rPr>
                <w:rFonts w:ascii="Times New Roman" w:eastAsia="Times New Roman" w:hAnsi="Times New Roman" w:cs="Times New Roman"/>
                <w:sz w:val="24"/>
                <w:szCs w:val="24"/>
                <w:lang w:val="nl-NL"/>
              </w:rPr>
              <w:t xml:space="preserve"> </w:t>
            </w:r>
          </w:p>
          <w:p w:rsidR="000B644F" w:rsidRPr="0033321F" w:rsidRDefault="00AE16A2" w:rsidP="005C7D2E">
            <w:pPr>
              <w:spacing w:before="120" w:after="120" w:line="288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nl-NL"/>
              </w:rPr>
            </w:pPr>
            <w:r w:rsidRPr="0033321F">
              <w:rPr>
                <w:rFonts w:ascii="Times New Roman" w:eastAsia="Times New Roman" w:hAnsi="Times New Roman" w:cs="Times New Roman"/>
                <w:sz w:val="24"/>
                <w:szCs w:val="24"/>
                <w:lang w:val="nl-NL"/>
              </w:rPr>
              <w:t>Do đó hàm số đã cho là hàm số lẻ.</w:t>
            </w:r>
          </w:p>
        </w:tc>
        <w:tc>
          <w:tcPr>
            <w:tcW w:w="731" w:type="dxa"/>
          </w:tcPr>
          <w:p w:rsidR="00AE2AAF" w:rsidRPr="0033321F" w:rsidRDefault="0096209F" w:rsidP="00AE2AAF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</w:t>
            </w:r>
            <w:r w:rsidR="00AE16A2" w:rsidRPr="0033321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5</w:t>
            </w:r>
          </w:p>
          <w:p w:rsidR="004278DD" w:rsidRPr="0033321F" w:rsidRDefault="004278DD" w:rsidP="00A0522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AE16A2" w:rsidRPr="0033321F" w:rsidRDefault="00AE16A2" w:rsidP="00A0522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AE16A2" w:rsidRPr="0033321F" w:rsidRDefault="00AE16A2" w:rsidP="00A0522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AE16A2" w:rsidRPr="0033321F" w:rsidRDefault="00AE16A2" w:rsidP="00A0522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AE16A2" w:rsidRPr="0033321F" w:rsidRDefault="007B79E3" w:rsidP="00AE16A2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</w:t>
            </w:r>
            <w:r w:rsidR="00AE16A2" w:rsidRPr="0033321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5</w:t>
            </w:r>
          </w:p>
        </w:tc>
      </w:tr>
      <w:tr w:rsidR="000B644F" w:rsidRPr="0033321F" w:rsidTr="00C07206">
        <w:tc>
          <w:tcPr>
            <w:tcW w:w="627" w:type="dxa"/>
          </w:tcPr>
          <w:p w:rsidR="000B644F" w:rsidRPr="0033321F" w:rsidRDefault="00A05223" w:rsidP="00A0522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218" w:type="dxa"/>
          </w:tcPr>
          <w:p w:rsidR="000B644F" w:rsidRPr="0033321F" w:rsidRDefault="000B644F" w:rsidP="00A05223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31" w:type="dxa"/>
          </w:tcPr>
          <w:p w:rsidR="000B644F" w:rsidRPr="0033321F" w:rsidRDefault="007B79E3" w:rsidP="00A0522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2</w:t>
            </w:r>
            <w:r w:rsidR="00A05223" w:rsidRPr="0033321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,0</w:t>
            </w:r>
          </w:p>
        </w:tc>
      </w:tr>
      <w:tr w:rsidR="000B644F" w:rsidRPr="0033321F" w:rsidTr="005C7D2E">
        <w:trPr>
          <w:trHeight w:val="4905"/>
        </w:trPr>
        <w:tc>
          <w:tcPr>
            <w:tcW w:w="627" w:type="dxa"/>
          </w:tcPr>
          <w:p w:rsidR="000B644F" w:rsidRPr="0033321F" w:rsidRDefault="000B644F" w:rsidP="005C7D2E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8218" w:type="dxa"/>
          </w:tcPr>
          <w:p w:rsidR="00983826" w:rsidRPr="0033321F" w:rsidRDefault="004278DD" w:rsidP="0098382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3321F">
              <w:rPr>
                <w:rFonts w:ascii="Times New Roman" w:hAnsi="Times New Roman" w:cs="Times New Roman"/>
                <w:sz w:val="24"/>
                <w:szCs w:val="24"/>
              </w:rPr>
              <w:t xml:space="preserve">a) </w:t>
            </w:r>
            <w:r w:rsidR="00983826" w:rsidRPr="0033321F">
              <w:rPr>
                <w:rFonts w:ascii="Times New Roman" w:hAnsi="Times New Roman" w:cs="Times New Roman"/>
                <w:sz w:val="24"/>
                <w:szCs w:val="24"/>
              </w:rPr>
              <w:t xml:space="preserve"> TXĐ: </w:t>
            </w:r>
            <w:r w:rsidR="00983826" w:rsidRPr="0033321F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720" w:dyaOrig="240">
                <v:shape id="_x0000_i1056" type="#_x0000_t75" style="width:36.3pt;height:11.45pt" o:ole="">
                  <v:imagedata r:id="rId68" o:title=""/>
                </v:shape>
                <o:OLEObject Type="Embed" ProgID="Equation.DSMT4" ShapeID="_x0000_i1056" DrawAspect="Content" ObjectID="_1745066070" r:id="rId69"/>
              </w:object>
            </w:r>
          </w:p>
          <w:p w:rsidR="00983826" w:rsidRPr="0033321F" w:rsidRDefault="00983826" w:rsidP="007C0189">
            <w:pPr>
              <w:spacing w:line="276" w:lineRule="auto"/>
              <w:rPr>
                <w:rFonts w:ascii="Times New Roman" w:hAnsi="Times New Roman" w:cs="Times New Roman"/>
                <w:position w:val="-46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860" w:dyaOrig="300">
                <v:shape id="_x0000_i1057" type="#_x0000_t75" style="width:192.4pt;height:14.65pt" o:ole="">
                  <v:imagedata r:id="rId70" o:title=""/>
                </v:shape>
                <o:OLEObject Type="Embed" ProgID="Equation.DSMT4" ShapeID="_x0000_i1057" DrawAspect="Content" ObjectID="_1745066071" r:id="rId71"/>
              </w:object>
            </w:r>
            <w:r w:rsidRPr="0033321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140" w:dyaOrig="340">
                <v:shape id="_x0000_i1058" type="#_x0000_t75" style="width:107.05pt;height:17.2pt" o:ole="">
                  <v:imagedata r:id="rId72" o:title=""/>
                </v:shape>
                <o:OLEObject Type="Embed" ProgID="Equation.DSMT4" ShapeID="_x0000_i1058" DrawAspect="Content" ObjectID="_1745066072" r:id="rId73"/>
              </w:object>
            </w:r>
            <w:r w:rsidRPr="0033321F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2200" w:dyaOrig="680">
                <v:shape id="_x0000_i1059" type="#_x0000_t75" style="width:110.25pt;height:33.75pt" o:ole="">
                  <v:imagedata r:id="rId74" o:title=""/>
                </v:shape>
                <o:OLEObject Type="Embed" ProgID="Equation.DSMT4" ShapeID="_x0000_i1059" DrawAspect="Content" ObjectID="_1745066073" r:id="rId75"/>
              </w:object>
            </w:r>
            <w:r w:rsidR="007C0189" w:rsidRPr="0033321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</w:t>
            </w:r>
            <w:r w:rsidRPr="0033321F">
              <w:rPr>
                <w:rFonts w:ascii="Times New Roman" w:hAnsi="Times New Roman" w:cs="Times New Roman"/>
                <w:position w:val="-46"/>
                <w:sz w:val="24"/>
                <w:szCs w:val="24"/>
              </w:rPr>
              <w:object w:dxaOrig="4230" w:dyaOrig="1030">
                <v:shape id="_x0000_i1060" type="#_x0000_t75" style="width:212.2pt;height:51.6pt" o:ole="">
                  <v:imagedata r:id="rId76" o:title=""/>
                </v:shape>
                <o:OLEObject Type="Embed" ProgID="Equation.DSMT4" ShapeID="_x0000_i1060" DrawAspect="Content" ObjectID="_1745066074" r:id="rId77"/>
              </w:object>
            </w:r>
          </w:p>
          <w:p w:rsidR="0007633F" w:rsidRPr="0033321F" w:rsidRDefault="0007633F" w:rsidP="0007633F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rPr>
                <w:rFonts w:ascii="Times New Roman" w:eastAsia="Calibri" w:hAnsi="Times New Roman" w:cs="Times New Roman"/>
                <w:iCs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b, </w:t>
            </w:r>
            <w:r w:rsidRPr="0033321F">
              <w:rPr>
                <w:rFonts w:ascii="Times New Roman" w:eastAsia="Calibri" w:hAnsi="Times New Roman" w:cs="Times New Roman"/>
                <w:iCs/>
                <w:sz w:val="24"/>
                <w:szCs w:val="24"/>
                <w:lang w:val="en-US"/>
              </w:rPr>
              <w:t xml:space="preserve"> Phương trình </w:t>
            </w:r>
            <w:r w:rsidRPr="0033321F">
              <w:rPr>
                <w:rFonts w:ascii="Times New Roman" w:eastAsia="Calibri" w:hAnsi="Times New Roman" w:cs="Times New Roman"/>
                <w:iCs/>
                <w:position w:val="-14"/>
                <w:sz w:val="24"/>
                <w:szCs w:val="24"/>
                <w:lang w:val="en-US"/>
              </w:rPr>
              <w:object w:dxaOrig="3040" w:dyaOrig="380">
                <v:shape id="_x0000_i1061" type="#_x0000_t75" style="width:152.3pt;height:18.5pt" o:ole="">
                  <v:imagedata r:id="rId78" o:title=""/>
                </v:shape>
                <o:OLEObject Type="Embed" ProgID="Equation.DSMT4" ShapeID="_x0000_i1061" DrawAspect="Content" ObjectID="_1745066075" r:id="rId79"/>
              </w:object>
            </w:r>
          </w:p>
          <w:p w:rsidR="0007633F" w:rsidRPr="0033321F" w:rsidRDefault="0007633F" w:rsidP="007B79E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  <w:lang w:val="en-US"/>
              </w:rPr>
            </w:pPr>
            <w:r w:rsidRPr="0033321F">
              <w:rPr>
                <w:rFonts w:ascii="Times New Roman" w:eastAsia="Calibri" w:hAnsi="Times New Roman" w:cs="Times New Roman"/>
                <w:iCs/>
                <w:position w:val="-54"/>
                <w:sz w:val="24"/>
                <w:szCs w:val="24"/>
                <w:lang w:val="en-US"/>
              </w:rPr>
              <w:object w:dxaOrig="6300" w:dyaOrig="1180">
                <v:shape id="_x0000_i1062" type="#_x0000_t75" style="width:314.75pt;height:59.25pt" o:ole="">
                  <v:imagedata r:id="rId80" o:title=""/>
                </v:shape>
                <o:OLEObject Type="Embed" ProgID="Equation.DSMT4" ShapeID="_x0000_i1062" DrawAspect="Content" ObjectID="_1745066076" r:id="rId81"/>
              </w:object>
            </w:r>
            <w:r w:rsidRPr="0033321F">
              <w:rPr>
                <w:rFonts w:ascii="Times New Roman" w:eastAsia="Calibri" w:hAnsi="Times New Roman" w:cs="Times New Roman"/>
                <w:iCs/>
                <w:position w:val="-50"/>
                <w:sz w:val="24"/>
                <w:szCs w:val="24"/>
                <w:lang w:val="en-US"/>
              </w:rPr>
              <w:object w:dxaOrig="1560" w:dyaOrig="1100">
                <v:shape id="_x0000_i1063" type="#_x0000_t75" style="width:78.35pt;height:54.8pt" o:ole="">
                  <v:imagedata r:id="rId82" o:title=""/>
                </v:shape>
                <o:OLEObject Type="Embed" ProgID="Equation.DSMT4" ShapeID="_x0000_i1063" DrawAspect="Content" ObjectID="_1745066077" r:id="rId83"/>
              </w:object>
            </w:r>
          </w:p>
          <w:p w:rsidR="0007633F" w:rsidRPr="0033321F" w:rsidRDefault="0007633F" w:rsidP="0007633F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,</w:t>
            </w:r>
            <w:r w:rsidRPr="0033321F">
              <w:rPr>
                <w:rFonts w:ascii="Times New Roman" w:hAnsi="Times New Roman" w:cs="Times New Roman"/>
                <w:sz w:val="24"/>
                <w:szCs w:val="24"/>
              </w:rPr>
              <w:t>Ta</w:t>
            </w:r>
            <w:r w:rsidRPr="0033321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33321F">
              <w:rPr>
                <w:rFonts w:ascii="Times New Roman" w:hAnsi="Times New Roman" w:cs="Times New Roman"/>
                <w:sz w:val="24"/>
                <w:szCs w:val="24"/>
              </w:rPr>
              <w:t>có:</w:t>
            </w:r>
          </w:p>
          <w:p w:rsidR="0007633F" w:rsidRPr="0033321F" w:rsidRDefault="0007633F" w:rsidP="0007633F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color w:val="0000CC"/>
                <w:position w:val="-8"/>
                <w:sz w:val="24"/>
                <w:szCs w:val="24"/>
              </w:rPr>
              <w:object w:dxaOrig="5580" w:dyaOrig="360">
                <v:shape id="_x0000_i1064" type="#_x0000_t75" style="width:281pt;height:22.3pt" o:ole="">
                  <v:imagedata r:id="rId84" o:title=""/>
                </v:shape>
                <o:OLEObject Type="Embed" ProgID="Equation.DSMT4" ShapeID="_x0000_i1064" DrawAspect="Content" ObjectID="_1745066078" r:id="rId85"/>
              </w:object>
            </w:r>
            <w:r w:rsidRPr="0033321F">
              <w:rPr>
                <w:rFonts w:ascii="Times New Roman" w:hAnsi="Times New Roman" w:cs="Times New Roman"/>
                <w:b/>
                <w:color w:val="0000CC"/>
                <w:position w:val="-24"/>
                <w:sz w:val="24"/>
                <w:szCs w:val="24"/>
              </w:rPr>
              <w:object w:dxaOrig="2860" w:dyaOrig="680">
                <v:shape id="_x0000_i1065" type="#_x0000_t75" style="width:2in;height:36.3pt" o:ole="">
                  <v:imagedata r:id="rId86" o:title=""/>
                </v:shape>
                <o:OLEObject Type="Embed" ProgID="Equation.DSMT4" ShapeID="_x0000_i1065" DrawAspect="Content" ObjectID="_1745066079" r:id="rId87"/>
              </w:object>
            </w:r>
            <w:r w:rsidRPr="0033321F">
              <w:rPr>
                <w:rFonts w:ascii="Times New Roman" w:hAnsi="Times New Roman" w:cs="Times New Roman"/>
                <w:b/>
                <w:color w:val="0000CC"/>
                <w:position w:val="-28"/>
                <w:sz w:val="24"/>
                <w:szCs w:val="24"/>
              </w:rPr>
              <w:object w:dxaOrig="2299" w:dyaOrig="680">
                <v:shape id="_x0000_i1066" type="#_x0000_t75" style="width:115.35pt;height:36.3pt" o:ole="">
                  <v:imagedata r:id="rId88" o:title=""/>
                </v:shape>
                <o:OLEObject Type="Embed" ProgID="Equation.DSMT4" ShapeID="_x0000_i1066" DrawAspect="Content" ObjectID="_1745066080" r:id="rId89"/>
              </w:object>
            </w:r>
            <w:r w:rsidRPr="0033321F">
              <w:rPr>
                <w:rFonts w:ascii="Times New Roman" w:hAnsi="Times New Roman" w:cs="Times New Roman"/>
                <w:b/>
                <w:color w:val="0000CC"/>
                <w:position w:val="-60"/>
                <w:sz w:val="24"/>
                <w:szCs w:val="24"/>
              </w:rPr>
              <w:object w:dxaOrig="2220" w:dyaOrig="1320">
                <v:shape id="_x0000_i1067" type="#_x0000_t75" style="width:108.3pt;height:65pt" o:ole="">
                  <v:imagedata r:id="rId90" o:title=""/>
                </v:shape>
                <o:OLEObject Type="Embed" ProgID="Equation.DSMT4" ShapeID="_x0000_i1067" DrawAspect="Content" ObjectID="_1745066081" r:id="rId91"/>
              </w:object>
            </w:r>
            <w:r w:rsidRPr="0033321F">
              <w:rPr>
                <w:rFonts w:ascii="Times New Roman" w:hAnsi="Times New Roman" w:cs="Times New Roman"/>
                <w:b/>
                <w:color w:val="0000CC"/>
                <w:position w:val="-60"/>
                <w:sz w:val="24"/>
                <w:szCs w:val="24"/>
              </w:rPr>
              <w:object w:dxaOrig="2400" w:dyaOrig="1320">
                <v:shape id="_x0000_i1068" type="#_x0000_t75" style="width:122.35pt;height:65pt" o:ole="">
                  <v:imagedata r:id="rId92" o:title=""/>
                </v:shape>
                <o:OLEObject Type="Embed" ProgID="Equation.DSMT4" ShapeID="_x0000_i1068" DrawAspect="Content" ObjectID="_1745066082" r:id="rId93"/>
              </w:object>
            </w:r>
            <w:r w:rsidRPr="0033321F"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  <w:t>.</w:t>
            </w:r>
          </w:p>
          <w:p w:rsidR="007B79E3" w:rsidRPr="0033321F" w:rsidRDefault="007B79E3" w:rsidP="0007633F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  <w:lang w:val="en-US"/>
              </w:rPr>
            </w:pPr>
          </w:p>
          <w:p w:rsidR="007B79E3" w:rsidRPr="0033321F" w:rsidRDefault="007B79E3" w:rsidP="0007633F">
            <w:pPr>
              <w:spacing w:after="0" w:line="276" w:lineRule="auto"/>
              <w:jc w:val="both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  <w:lang w:val="en-US"/>
              </w:rPr>
            </w:pPr>
          </w:p>
          <w:p w:rsidR="0007633F" w:rsidRPr="0033321F" w:rsidRDefault="0007633F" w:rsidP="0007633F">
            <w:pPr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 xml:space="preserve">d , </w:t>
            </w:r>
            <w:r w:rsidRPr="0033321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 Ta có:</w:t>
            </w:r>
          </w:p>
          <w:p w:rsidR="0007633F" w:rsidRPr="0033321F" w:rsidRDefault="0007633F" w:rsidP="0007633F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3321F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val="en-US"/>
              </w:rPr>
              <w:object w:dxaOrig="4060" w:dyaOrig="620">
                <v:shape id="_x0000_i1069" type="#_x0000_t75" style="width:203.9pt;height:30.6pt" o:ole="">
                  <v:imagedata r:id="rId94" o:title=""/>
                </v:shape>
                <o:OLEObject Type="Embed" ProgID="Equation.DSMT4" ShapeID="_x0000_i1069" DrawAspect="Content" ObjectID="_1745066083" r:id="rId95"/>
              </w:object>
            </w:r>
          </w:p>
          <w:p w:rsidR="0007633F" w:rsidRPr="0033321F" w:rsidRDefault="0007633F" w:rsidP="0007633F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3321F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  <w:lang w:val="en-US"/>
              </w:rPr>
              <w:object w:dxaOrig="5760" w:dyaOrig="680">
                <v:shape id="_x0000_i1070" type="#_x0000_t75" style="width:4in;height:33.75pt" o:ole="">
                  <v:imagedata r:id="rId96" o:title=""/>
                </v:shape>
                <o:OLEObject Type="Embed" ProgID="Equation.DSMT4" ShapeID="_x0000_i1070" DrawAspect="Content" ObjectID="_1745066084" r:id="rId97"/>
              </w:object>
            </w:r>
          </w:p>
          <w:p w:rsidR="0007633F" w:rsidRPr="0033321F" w:rsidRDefault="0007633F" w:rsidP="0007633F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3321F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val="en-US"/>
              </w:rPr>
              <w:object w:dxaOrig="5940" w:dyaOrig="620">
                <v:shape id="_x0000_i1071" type="#_x0000_t75" style="width:296.9pt;height:30.6pt" o:ole="">
                  <v:imagedata r:id="rId98" o:title=""/>
                </v:shape>
                <o:OLEObject Type="Embed" ProgID="Equation.DSMT4" ShapeID="_x0000_i1071" DrawAspect="Content" ObjectID="_1745066085" r:id="rId99"/>
              </w:object>
            </w:r>
          </w:p>
          <w:p w:rsidR="0007633F" w:rsidRPr="0033321F" w:rsidRDefault="0007633F" w:rsidP="0007633F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3321F">
              <w:rPr>
                <w:rFonts w:ascii="Times New Roman" w:eastAsia="Times New Roman" w:hAnsi="Times New Roman" w:cs="Times New Roman"/>
                <w:position w:val="-136"/>
                <w:sz w:val="24"/>
                <w:szCs w:val="24"/>
                <w:lang w:val="en-US"/>
              </w:rPr>
              <w:object w:dxaOrig="5120" w:dyaOrig="2840">
                <v:shape id="_x0000_i1072" type="#_x0000_t75" style="width:256.15pt;height:142.1pt" o:ole="">
                  <v:imagedata r:id="rId100" o:title=""/>
                </v:shape>
                <o:OLEObject Type="Embed" ProgID="Equation.DSMT4" ShapeID="_x0000_i1072" DrawAspect="Content" ObjectID="_1745066086" r:id="rId101"/>
              </w:object>
            </w:r>
          </w:p>
          <w:p w:rsidR="0007633F" w:rsidRPr="0033321F" w:rsidRDefault="0007633F" w:rsidP="0007633F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3321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Giải </w:t>
            </w:r>
            <w:r w:rsidRPr="0033321F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340" w:dyaOrig="400">
                <v:shape id="_x0000_i1073" type="#_x0000_t75" style="width:17.2pt;height:20.4pt" o:ole="">
                  <v:imagedata r:id="rId102" o:title=""/>
                </v:shape>
                <o:OLEObject Type="Embed" ProgID="Equation.DSMT4" ShapeID="_x0000_i1073" DrawAspect="Content" ObjectID="_1745066087" r:id="rId103"/>
              </w:object>
            </w:r>
            <w:r w:rsidRPr="0033321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:</w:t>
            </w:r>
          </w:p>
          <w:p w:rsidR="0007633F" w:rsidRPr="0033321F" w:rsidRDefault="0007633F" w:rsidP="0007633F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3321F">
              <w:rPr>
                <w:rFonts w:ascii="Times New Roman" w:eastAsia="Times New Roman" w:hAnsi="Times New Roman" w:cs="Times New Roman"/>
                <w:position w:val="-60"/>
                <w:sz w:val="24"/>
                <w:szCs w:val="24"/>
                <w:lang w:val="en-US"/>
              </w:rPr>
              <w:object w:dxaOrig="5500" w:dyaOrig="1320">
                <v:shape id="_x0000_i1074" type="#_x0000_t75" style="width:275.25pt;height:65.65pt" o:ole="">
                  <v:imagedata r:id="rId104" o:title=""/>
                </v:shape>
                <o:OLEObject Type="Embed" ProgID="Equation.DSMT4" ShapeID="_x0000_i1074" DrawAspect="Content" ObjectID="_1745066088" r:id="rId105"/>
              </w:object>
            </w:r>
          </w:p>
          <w:p w:rsidR="0007633F" w:rsidRPr="0033321F" w:rsidRDefault="0007633F" w:rsidP="0007633F">
            <w:pPr>
              <w:spacing w:after="0"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3321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Giải </w:t>
            </w:r>
            <w:r w:rsidRPr="0033321F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380" w:dyaOrig="400">
                <v:shape id="_x0000_i1075" type="#_x0000_t75" style="width:18.5pt;height:20.4pt" o:ole="">
                  <v:imagedata r:id="rId106" o:title=""/>
                </v:shape>
                <o:OLEObject Type="Embed" ProgID="Equation.DSMT4" ShapeID="_x0000_i1075" DrawAspect="Content" ObjectID="_1745066089" r:id="rId107"/>
              </w:object>
            </w:r>
            <w:r w:rsidRPr="0033321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: </w:t>
            </w:r>
            <w:r w:rsidRPr="0033321F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6560" w:dyaOrig="320">
                <v:shape id="_x0000_i1076" type="#_x0000_t75" style="width:326.85pt;height:15.95pt" o:ole="">
                  <v:imagedata r:id="rId108" o:title=""/>
                </v:shape>
                <o:OLEObject Type="Embed" ProgID="Equation.DSMT4" ShapeID="_x0000_i1076" DrawAspect="Content" ObjectID="_1745066090" r:id="rId109"/>
              </w:object>
            </w:r>
          </w:p>
          <w:p w:rsidR="0007633F" w:rsidRPr="0033321F" w:rsidRDefault="0007633F" w:rsidP="0007633F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3321F">
              <w:rPr>
                <w:rFonts w:ascii="Times New Roman" w:eastAsia="Times New Roman" w:hAnsi="Times New Roman" w:cs="Times New Roman"/>
                <w:position w:val="-60"/>
                <w:sz w:val="24"/>
                <w:szCs w:val="24"/>
                <w:lang w:val="en-US"/>
              </w:rPr>
              <w:object w:dxaOrig="5360" w:dyaOrig="1320">
                <v:shape id="_x0000_i1077" type="#_x0000_t75" style="width:268.25pt;height:65.65pt" o:ole="">
                  <v:imagedata r:id="rId110" o:title=""/>
                </v:shape>
                <o:OLEObject Type="Embed" ProgID="Equation.DSMT4" ShapeID="_x0000_i1077" DrawAspect="Content" ObjectID="_1745066091" r:id="rId111"/>
              </w:object>
            </w:r>
          </w:p>
          <w:p w:rsidR="000B644F" w:rsidRPr="0033321F" w:rsidRDefault="000B644F" w:rsidP="005C7D2E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  <w:lang w:val="en-US"/>
              </w:rPr>
            </w:pPr>
          </w:p>
        </w:tc>
        <w:tc>
          <w:tcPr>
            <w:tcW w:w="731" w:type="dxa"/>
          </w:tcPr>
          <w:p w:rsidR="000B644F" w:rsidRPr="0033321F" w:rsidRDefault="005525C4" w:rsidP="00A0522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 xml:space="preserve"> </w:t>
            </w:r>
            <w:r w:rsidR="00983826" w:rsidRPr="0033321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</w:t>
            </w:r>
            <w:r w:rsidR="00A867AF" w:rsidRPr="0033321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  <w:p w:rsidR="000B644F" w:rsidRPr="0033321F" w:rsidRDefault="000B644F" w:rsidP="0096209F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6209F" w:rsidRPr="0033321F" w:rsidRDefault="0096209F" w:rsidP="00A0522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6209F" w:rsidRPr="0033321F" w:rsidRDefault="0096209F" w:rsidP="007C0189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6209F" w:rsidRPr="0033321F" w:rsidRDefault="00983826" w:rsidP="00A0522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5</w:t>
            </w:r>
          </w:p>
          <w:p w:rsidR="0096209F" w:rsidRPr="0033321F" w:rsidRDefault="0096209F" w:rsidP="00A0522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6209F" w:rsidRPr="0033321F" w:rsidRDefault="0096209F" w:rsidP="005C7D2E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7B79E3" w:rsidRPr="0033321F" w:rsidRDefault="007B79E3" w:rsidP="005C7D2E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7B79E3" w:rsidRPr="0033321F" w:rsidRDefault="007B79E3" w:rsidP="005C7D2E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0,5</w:t>
            </w:r>
          </w:p>
          <w:p w:rsidR="007B79E3" w:rsidRPr="0033321F" w:rsidRDefault="007B79E3" w:rsidP="005C7D2E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7B79E3" w:rsidRPr="0033321F" w:rsidRDefault="007B79E3" w:rsidP="005C7D2E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7B79E3" w:rsidRPr="0033321F" w:rsidRDefault="007B79E3" w:rsidP="005C7D2E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7B79E3" w:rsidRPr="0033321F" w:rsidRDefault="007B79E3" w:rsidP="005C7D2E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7B79E3" w:rsidRPr="0033321F" w:rsidRDefault="007B79E3" w:rsidP="005C7D2E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7B79E3" w:rsidRPr="0033321F" w:rsidRDefault="007B79E3" w:rsidP="005C7D2E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7B79E3" w:rsidRPr="0033321F" w:rsidRDefault="007B79E3" w:rsidP="005C7D2E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7B79E3" w:rsidRPr="0033321F" w:rsidRDefault="007B79E3" w:rsidP="005C7D2E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7B79E3" w:rsidRPr="0033321F" w:rsidRDefault="007B79E3" w:rsidP="005C7D2E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0,5</w:t>
            </w:r>
          </w:p>
        </w:tc>
      </w:tr>
      <w:tr w:rsidR="000B644F" w:rsidRPr="0033321F" w:rsidTr="00C07206">
        <w:tc>
          <w:tcPr>
            <w:tcW w:w="627" w:type="dxa"/>
          </w:tcPr>
          <w:p w:rsidR="000B644F" w:rsidRPr="0033321F" w:rsidRDefault="00A05223" w:rsidP="00A0522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3</w:t>
            </w:r>
          </w:p>
        </w:tc>
        <w:tc>
          <w:tcPr>
            <w:tcW w:w="8218" w:type="dxa"/>
          </w:tcPr>
          <w:p w:rsidR="000B644F" w:rsidRPr="0033321F" w:rsidRDefault="000B644F" w:rsidP="00C07206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731" w:type="dxa"/>
          </w:tcPr>
          <w:p w:rsidR="000B644F" w:rsidRPr="0033321F" w:rsidRDefault="007B79E3" w:rsidP="00A0522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</w:t>
            </w:r>
            <w:r w:rsidR="00C07206" w:rsidRPr="0033321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,0</w:t>
            </w:r>
          </w:p>
        </w:tc>
      </w:tr>
      <w:tr w:rsidR="000B644F" w:rsidRPr="0033321F" w:rsidTr="00C07206">
        <w:tc>
          <w:tcPr>
            <w:tcW w:w="627" w:type="dxa"/>
          </w:tcPr>
          <w:p w:rsidR="000B644F" w:rsidRPr="0033321F" w:rsidRDefault="000B644F" w:rsidP="00A0522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18" w:type="dxa"/>
          </w:tcPr>
          <w:p w:rsidR="0007633F" w:rsidRPr="0033321F" w:rsidRDefault="007B79E3" w:rsidP="0007633F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rPr>
                <w:rFonts w:ascii="Times New Roman" w:eastAsia="Calibri" w:hAnsi="Times New Roman" w:cs="Times New Roman"/>
                <w:iCs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a, </w:t>
            </w:r>
            <w:r w:rsidR="0007633F" w:rsidRPr="0033321F">
              <w:rPr>
                <w:rFonts w:ascii="Times New Roman" w:eastAsia="Calibri" w:hAnsi="Times New Roman" w:cs="Times New Roman"/>
                <w:iCs/>
                <w:sz w:val="24"/>
                <w:szCs w:val="24"/>
                <w:lang w:val="en-US"/>
              </w:rPr>
              <w:t xml:space="preserve"> Điều kiện: </w:t>
            </w:r>
            <w:r w:rsidR="0007633F" w:rsidRPr="0033321F">
              <w:rPr>
                <w:rFonts w:ascii="Times New Roman" w:eastAsia="Calibri" w:hAnsi="Times New Roman" w:cs="Times New Roman"/>
                <w:iCs/>
                <w:position w:val="-12"/>
                <w:sz w:val="24"/>
                <w:szCs w:val="24"/>
                <w:lang w:val="en-US"/>
              </w:rPr>
              <w:object w:dxaOrig="3159" w:dyaOrig="340">
                <v:shape id="_x0000_i1078" type="#_x0000_t75" style="width:158pt;height:17.2pt" o:ole="">
                  <v:imagedata r:id="rId112" o:title=""/>
                </v:shape>
                <o:OLEObject Type="Embed" ProgID="Equation.DSMT4" ShapeID="_x0000_i1078" DrawAspect="Content" ObjectID="_1745066092" r:id="rId113"/>
              </w:object>
            </w:r>
          </w:p>
          <w:p w:rsidR="0007633F" w:rsidRPr="0033321F" w:rsidRDefault="0007633F" w:rsidP="0007633F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  <w:lang w:val="en-US"/>
              </w:rPr>
            </w:pPr>
            <w:r w:rsidRPr="0033321F">
              <w:rPr>
                <w:rFonts w:ascii="Times New Roman" w:eastAsia="Calibri" w:hAnsi="Times New Roman" w:cs="Times New Roman"/>
                <w:iCs/>
                <w:sz w:val="24"/>
                <w:szCs w:val="24"/>
                <w:lang w:val="en-US"/>
              </w:rPr>
              <w:t xml:space="preserve">Suy ra trên </w:t>
            </w:r>
            <w:r w:rsidRPr="0033321F">
              <w:rPr>
                <w:rFonts w:ascii="Times New Roman" w:eastAsia="Calibri" w:hAnsi="Times New Roman" w:cs="Times New Roman"/>
                <w:iCs/>
                <w:position w:val="-12"/>
                <w:sz w:val="24"/>
                <w:szCs w:val="24"/>
                <w:lang w:val="en-US"/>
              </w:rPr>
              <w:object w:dxaOrig="720" w:dyaOrig="340">
                <v:shape id="_x0000_i1079" type="#_x0000_t75" style="width:36.3pt;height:17.2pt" o:ole="">
                  <v:imagedata r:id="rId114" o:title=""/>
                </v:shape>
                <o:OLEObject Type="Embed" ProgID="Equation.DSMT4" ShapeID="_x0000_i1079" DrawAspect="Content" ObjectID="_1745066093" r:id="rId115"/>
              </w:object>
            </w:r>
            <w:r w:rsidRPr="0033321F">
              <w:rPr>
                <w:rFonts w:ascii="Times New Roman" w:eastAsia="Calibri" w:hAnsi="Times New Roman" w:cs="Times New Roman"/>
                <w:iCs/>
                <w:sz w:val="24"/>
                <w:szCs w:val="24"/>
                <w:lang w:val="en-US"/>
              </w:rPr>
              <w:t xml:space="preserve"> điều kiện là: </w:t>
            </w:r>
            <w:r w:rsidRPr="0033321F">
              <w:rPr>
                <w:rFonts w:ascii="Times New Roman" w:eastAsia="Calibri" w:hAnsi="Times New Roman" w:cs="Times New Roman"/>
                <w:iCs/>
                <w:position w:val="-6"/>
                <w:sz w:val="24"/>
                <w:szCs w:val="24"/>
                <w:lang w:val="en-US"/>
              </w:rPr>
              <w:object w:dxaOrig="680" w:dyaOrig="260">
                <v:shape id="_x0000_i1080" type="#_x0000_t75" style="width:33.75pt;height:12.75pt" o:ole="">
                  <v:imagedata r:id="rId116" o:title=""/>
                </v:shape>
                <o:OLEObject Type="Embed" ProgID="Equation.DSMT4" ShapeID="_x0000_i1080" DrawAspect="Content" ObjectID="_1745066094" r:id="rId117"/>
              </w:object>
            </w:r>
            <w:r w:rsidRPr="0033321F">
              <w:rPr>
                <w:rFonts w:ascii="Times New Roman" w:eastAsia="Calibri" w:hAnsi="Times New Roman" w:cs="Times New Roman"/>
                <w:iCs/>
                <w:sz w:val="24"/>
                <w:szCs w:val="24"/>
                <w:lang w:val="en-US"/>
              </w:rPr>
              <w:t xml:space="preserve">   </w:t>
            </w:r>
            <w:r w:rsidRPr="0033321F">
              <w:rPr>
                <w:rFonts w:ascii="Times New Roman" w:eastAsia="Calibri" w:hAnsi="Times New Roman" w:cs="Times New Roman"/>
                <w:iCs/>
                <w:position w:val="-12"/>
                <w:sz w:val="24"/>
                <w:szCs w:val="24"/>
                <w:lang w:val="en-US"/>
              </w:rPr>
              <w:object w:dxaOrig="300" w:dyaOrig="340">
                <v:shape id="_x0000_i1081" type="#_x0000_t75" style="width:14.65pt;height:17.2pt" o:ole="">
                  <v:imagedata r:id="rId118" o:title=""/>
                </v:shape>
                <o:OLEObject Type="Embed" ProgID="Equation.DSMT4" ShapeID="_x0000_i1081" DrawAspect="Content" ObjectID="_1745066095" r:id="rId119"/>
              </w:object>
            </w:r>
          </w:p>
          <w:p w:rsidR="0007633F" w:rsidRPr="0033321F" w:rsidRDefault="0007633F" w:rsidP="0007633F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  <w:lang w:val="en-US"/>
              </w:rPr>
            </w:pPr>
            <w:r w:rsidRPr="0033321F">
              <w:rPr>
                <w:rFonts w:ascii="Times New Roman" w:eastAsia="Calibri" w:hAnsi="Times New Roman" w:cs="Times New Roman"/>
                <w:iCs/>
                <w:sz w:val="24"/>
                <w:szCs w:val="24"/>
                <w:lang w:val="en-US"/>
              </w:rPr>
              <w:t xml:space="preserve">Phương trình: </w:t>
            </w:r>
            <w:r w:rsidRPr="0033321F">
              <w:rPr>
                <w:rFonts w:ascii="Times New Roman" w:eastAsia="Calibri" w:hAnsi="Times New Roman" w:cs="Times New Roman"/>
                <w:iCs/>
                <w:position w:val="-22"/>
                <w:sz w:val="24"/>
                <w:szCs w:val="24"/>
                <w:lang w:val="en-US"/>
              </w:rPr>
              <w:object w:dxaOrig="4940" w:dyaOrig="560">
                <v:shape id="_x0000_i1082" type="#_x0000_t75" style="width:246.6pt;height:27.4pt" o:ole="">
                  <v:imagedata r:id="rId120" o:title=""/>
                </v:shape>
                <o:OLEObject Type="Embed" ProgID="Equation.DSMT4" ShapeID="_x0000_i1082" DrawAspect="Content" ObjectID="_1745066096" r:id="rId121"/>
              </w:object>
            </w:r>
          </w:p>
          <w:p w:rsidR="0007633F" w:rsidRPr="0033321F" w:rsidRDefault="0007633F" w:rsidP="0007633F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  <w:lang w:val="en-US"/>
              </w:rPr>
            </w:pPr>
            <w:r w:rsidRPr="0033321F">
              <w:rPr>
                <w:rFonts w:ascii="Times New Roman" w:eastAsia="Calibri" w:hAnsi="Times New Roman" w:cs="Times New Roman"/>
                <w:iCs/>
                <w:sz w:val="24"/>
                <w:szCs w:val="24"/>
                <w:lang w:val="en-US"/>
              </w:rPr>
              <w:t xml:space="preserve">Vì </w:t>
            </w:r>
            <w:r w:rsidRPr="0033321F">
              <w:rPr>
                <w:rFonts w:ascii="Times New Roman" w:eastAsia="Calibri" w:hAnsi="Times New Roman" w:cs="Times New Roman"/>
                <w:iCs/>
                <w:position w:val="-12"/>
                <w:sz w:val="24"/>
                <w:szCs w:val="24"/>
                <w:lang w:val="en-US"/>
              </w:rPr>
              <w:object w:dxaOrig="1040" w:dyaOrig="340">
                <v:shape id="_x0000_i1083" type="#_x0000_t75" style="width:51.6pt;height:17.2pt" o:ole="">
                  <v:imagedata r:id="rId122" o:title=""/>
                </v:shape>
                <o:OLEObject Type="Embed" ProgID="Equation.DSMT4" ShapeID="_x0000_i1083" DrawAspect="Content" ObjectID="_1745066097" r:id="rId123"/>
              </w:object>
            </w:r>
            <w:r w:rsidRPr="0033321F">
              <w:rPr>
                <w:rFonts w:ascii="Times New Roman" w:eastAsia="Calibri" w:hAnsi="Times New Roman" w:cs="Times New Roman"/>
                <w:iCs/>
                <w:sz w:val="24"/>
                <w:szCs w:val="24"/>
                <w:lang w:val="en-US"/>
              </w:rPr>
              <w:t xml:space="preserve"> nên </w:t>
            </w:r>
            <w:r w:rsidRPr="0033321F">
              <w:rPr>
                <w:rFonts w:ascii="Times New Roman" w:eastAsia="Calibri" w:hAnsi="Times New Roman" w:cs="Times New Roman"/>
                <w:iCs/>
                <w:position w:val="-24"/>
                <w:sz w:val="24"/>
                <w:szCs w:val="24"/>
                <w:lang w:val="en-US"/>
              </w:rPr>
              <w:object w:dxaOrig="3240" w:dyaOrig="580">
                <v:shape id="_x0000_i1084" type="#_x0000_t75" style="width:161.85pt;height:29.3pt" o:ole="">
                  <v:imagedata r:id="rId124" o:title=""/>
                </v:shape>
                <o:OLEObject Type="Embed" ProgID="Equation.DSMT4" ShapeID="_x0000_i1084" DrawAspect="Content" ObjectID="_1745066098" r:id="rId125"/>
              </w:object>
            </w:r>
          </w:p>
          <w:p w:rsidR="0007633F" w:rsidRPr="0033321F" w:rsidRDefault="0007633F" w:rsidP="0007633F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3321F">
              <w:rPr>
                <w:rFonts w:ascii="Times New Roman" w:eastAsia="Calibri" w:hAnsi="Times New Roman" w:cs="Times New Roman"/>
                <w:iCs/>
                <w:sz w:val="24"/>
                <w:szCs w:val="24"/>
                <w:lang w:val="en-US"/>
              </w:rPr>
              <w:t xml:space="preserve">Kết hợp điều kiện </w:t>
            </w:r>
            <w:r w:rsidRPr="0033321F">
              <w:rPr>
                <w:rFonts w:ascii="Times New Roman" w:eastAsia="Calibri" w:hAnsi="Times New Roman" w:cs="Times New Roman"/>
                <w:iCs/>
                <w:position w:val="-12"/>
                <w:sz w:val="24"/>
                <w:szCs w:val="24"/>
                <w:lang w:val="en-US"/>
              </w:rPr>
              <w:object w:dxaOrig="360" w:dyaOrig="340">
                <v:shape id="_x0000_i1085" type="#_x0000_t75" style="width:17.85pt;height:17.2pt" o:ole="">
                  <v:imagedata r:id="rId126" o:title=""/>
                </v:shape>
                <o:OLEObject Type="Embed" ProgID="Equation.DSMT4" ShapeID="_x0000_i1085" DrawAspect="Content" ObjectID="_1745066099" r:id="rId127"/>
              </w:object>
            </w:r>
            <w:r w:rsidRPr="0033321F">
              <w:rPr>
                <w:rFonts w:ascii="Times New Roman" w:eastAsia="Calibri" w:hAnsi="Times New Roman" w:cs="Times New Roman"/>
                <w:iCs/>
                <w:sz w:val="24"/>
                <w:szCs w:val="24"/>
                <w:lang w:val="en-US"/>
              </w:rPr>
              <w:t xml:space="preserve"> suy ra </w:t>
            </w:r>
            <w:r w:rsidRPr="0033321F">
              <w:rPr>
                <w:rFonts w:ascii="Times New Roman" w:eastAsia="Calibri" w:hAnsi="Times New Roman" w:cs="Times New Roman"/>
                <w:iCs/>
                <w:position w:val="-24"/>
                <w:sz w:val="24"/>
                <w:szCs w:val="24"/>
                <w:lang w:val="en-US"/>
              </w:rPr>
              <w:object w:dxaOrig="2900" w:dyaOrig="580">
                <v:shape id="_x0000_i1086" type="#_x0000_t75" style="width:144.65pt;height:29.3pt" o:ole="">
                  <v:imagedata r:id="rId128" o:title=""/>
                </v:shape>
                <o:OLEObject Type="Embed" ProgID="Equation.DSMT4" ShapeID="_x0000_i1086" DrawAspect="Content" ObjectID="_1745066100" r:id="rId129"/>
              </w:object>
            </w:r>
          </w:p>
          <w:p w:rsidR="00BD25F0" w:rsidRPr="0033321F" w:rsidRDefault="00BD25F0" w:rsidP="00BD25F0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</w:pPr>
            <w:r w:rsidRPr="0033321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d, </w:t>
            </w:r>
            <w:r w:rsidRPr="0033321F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Điều kiện </w:t>
            </w:r>
            <w:r w:rsidRPr="0033321F">
              <w:rPr>
                <w:rFonts w:ascii="Times New Roman" w:eastAsia="Calibri" w:hAnsi="Times New Roman" w:cs="Times New Roman"/>
                <w:position w:val="-60"/>
                <w:sz w:val="24"/>
                <w:szCs w:val="24"/>
                <w:lang w:val="nl-NL"/>
              </w:rPr>
              <w:object w:dxaOrig="3680" w:dyaOrig="1320">
                <v:shape id="_x0000_i1087" type="#_x0000_t75" style="width:184.8pt;height:65.65pt" o:ole="">
                  <v:imagedata r:id="rId130" o:title=""/>
                </v:shape>
                <o:OLEObject Type="Embed" ProgID="Equation.DSMT4" ShapeID="_x0000_i1087" DrawAspect="Content" ObjectID="_1745066101" r:id="rId131"/>
              </w:object>
            </w:r>
          </w:p>
          <w:p w:rsidR="00BD25F0" w:rsidRPr="0033321F" w:rsidRDefault="00BD25F0" w:rsidP="00BD25F0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</w:pPr>
            <w:r w:rsidRPr="0033321F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Phương trình </w:t>
            </w:r>
            <w:r w:rsidRPr="0033321F">
              <w:rPr>
                <w:rFonts w:ascii="Times New Roman" w:eastAsia="Calibri" w:hAnsi="Times New Roman" w:cs="Times New Roman"/>
                <w:position w:val="-32"/>
                <w:sz w:val="24"/>
                <w:szCs w:val="24"/>
                <w:lang w:val="nl-NL"/>
              </w:rPr>
              <w:object w:dxaOrig="5820" w:dyaOrig="760">
                <v:shape id="_x0000_i1088" type="#_x0000_t75" style="width:291.8pt;height:38.25pt" o:ole="">
                  <v:imagedata r:id="rId132" o:title=""/>
                </v:shape>
                <o:OLEObject Type="Embed" ProgID="Equation.DSMT4" ShapeID="_x0000_i1088" DrawAspect="Content" ObjectID="_1745066102" r:id="rId133"/>
              </w:object>
            </w:r>
          </w:p>
          <w:p w:rsidR="00BD25F0" w:rsidRPr="0033321F" w:rsidRDefault="00BD25F0" w:rsidP="007C0189">
            <w:pPr>
              <w:spacing w:line="276" w:lineRule="auto"/>
              <w:contextualSpacing/>
              <w:jc w:val="both"/>
              <w:rPr>
                <w:rFonts w:ascii="Times New Roman" w:eastAsia="Calibri" w:hAnsi="Times New Roman" w:cs="Times New Roman"/>
                <w:position w:val="-214"/>
                <w:sz w:val="24"/>
                <w:szCs w:val="24"/>
              </w:rPr>
            </w:pPr>
            <w:r w:rsidRPr="0033321F">
              <w:rPr>
                <w:rFonts w:ascii="Times New Roman" w:eastAsia="Calibri" w:hAnsi="Times New Roman" w:cs="Times New Roman"/>
                <w:position w:val="-38"/>
                <w:sz w:val="24"/>
                <w:szCs w:val="24"/>
              </w:rPr>
              <w:object w:dxaOrig="5899" w:dyaOrig="880">
                <v:shape id="_x0000_i1089" type="#_x0000_t75" style="width:295pt;height:43.35pt" o:ole="">
                  <v:imagedata r:id="rId134" o:title=""/>
                </v:shape>
                <o:OLEObject Type="Embed" ProgID="Equation.DSMT4" ShapeID="_x0000_i1089" DrawAspect="Content" ObjectID="_1745066103" r:id="rId135"/>
              </w:object>
            </w:r>
            <w:r w:rsidRPr="0033321F">
              <w:rPr>
                <w:rFonts w:ascii="Times New Roman" w:eastAsia="Calibri" w:hAnsi="Times New Roman" w:cs="Times New Roman"/>
                <w:position w:val="-36"/>
                <w:sz w:val="24"/>
                <w:szCs w:val="24"/>
              </w:rPr>
              <w:object w:dxaOrig="6020" w:dyaOrig="840">
                <v:shape id="_x0000_i1090" type="#_x0000_t75" style="width:302.65pt;height:42.05pt" o:ole="">
                  <v:imagedata r:id="rId136" o:title=""/>
                </v:shape>
                <o:OLEObject Type="Embed" ProgID="Equation.DSMT4" ShapeID="_x0000_i1090" DrawAspect="Content" ObjectID="_1745066104" r:id="rId137"/>
              </w:object>
            </w:r>
          </w:p>
          <w:p w:rsidR="00BD25F0" w:rsidRPr="0033321F" w:rsidRDefault="00BD25F0" w:rsidP="007C0189">
            <w:pPr>
              <w:spacing w:line="276" w:lineRule="auto"/>
              <w:contextualSpacing/>
              <w:jc w:val="both"/>
              <w:rPr>
                <w:rFonts w:ascii="Times New Roman" w:eastAsia="Calibri" w:hAnsi="Times New Roman" w:cs="Times New Roman"/>
                <w:position w:val="-214"/>
                <w:sz w:val="24"/>
                <w:szCs w:val="24"/>
              </w:rPr>
            </w:pPr>
            <w:r w:rsidRPr="0033321F">
              <w:rPr>
                <w:rFonts w:ascii="Times New Roman" w:eastAsia="Calibri" w:hAnsi="Times New Roman" w:cs="Times New Roman"/>
                <w:position w:val="-32"/>
                <w:sz w:val="24"/>
                <w:szCs w:val="24"/>
              </w:rPr>
              <w:object w:dxaOrig="5140" w:dyaOrig="760">
                <v:shape id="_x0000_i1091" type="#_x0000_t75" style="width:256.8pt;height:38.25pt" o:ole="">
                  <v:imagedata r:id="rId138" o:title=""/>
                </v:shape>
                <o:OLEObject Type="Embed" ProgID="Equation.DSMT4" ShapeID="_x0000_i1091" DrawAspect="Content" ObjectID="_1745066105" r:id="rId139"/>
              </w:object>
            </w:r>
          </w:p>
          <w:p w:rsidR="00BD25F0" w:rsidRPr="0033321F" w:rsidRDefault="00BD25F0" w:rsidP="007C0189">
            <w:pPr>
              <w:spacing w:line="276" w:lineRule="auto"/>
              <w:contextualSpacing/>
              <w:jc w:val="both"/>
              <w:rPr>
                <w:rFonts w:ascii="Times New Roman" w:eastAsia="Calibri" w:hAnsi="Times New Roman" w:cs="Times New Roman"/>
                <w:position w:val="-214"/>
                <w:sz w:val="24"/>
                <w:szCs w:val="24"/>
              </w:rPr>
            </w:pPr>
            <w:r w:rsidRPr="0033321F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3640" w:dyaOrig="400">
                <v:shape id="_x0000_i1092" type="#_x0000_t75" style="width:182.25pt;height:20.4pt" o:ole="">
                  <v:imagedata r:id="rId140" o:title=""/>
                </v:shape>
                <o:OLEObject Type="Embed" ProgID="Equation.DSMT4" ShapeID="_x0000_i1092" DrawAspect="Content" ObjectID="_1745066106" r:id="rId141"/>
              </w:object>
            </w:r>
            <w:r w:rsidRPr="0033321F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480" w:dyaOrig="279">
                <v:shape id="_x0000_i1093" type="#_x0000_t75" style="width:123.6pt;height:13.4pt" o:ole="">
                  <v:imagedata r:id="rId142" o:title=""/>
                </v:shape>
                <o:OLEObject Type="Embed" ProgID="Equation.DSMT4" ShapeID="_x0000_i1093" DrawAspect="Content" ObjectID="_1745066107" r:id="rId143"/>
              </w:object>
            </w:r>
          </w:p>
          <w:p w:rsidR="00BD25F0" w:rsidRPr="0033321F" w:rsidRDefault="00BD25F0" w:rsidP="007C0189">
            <w:pPr>
              <w:spacing w:line="276" w:lineRule="auto"/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3321F">
              <w:rPr>
                <w:rFonts w:ascii="Times New Roman" w:eastAsia="Calibri" w:hAnsi="Times New Roman" w:cs="Times New Roman"/>
                <w:position w:val="-46"/>
                <w:sz w:val="24"/>
                <w:szCs w:val="24"/>
              </w:rPr>
              <w:object w:dxaOrig="5720" w:dyaOrig="1040">
                <v:shape id="_x0000_i1094" type="#_x0000_t75" style="width:286.75pt;height:51.6pt" o:ole="">
                  <v:imagedata r:id="rId144" o:title=""/>
                </v:shape>
                <o:OLEObject Type="Embed" ProgID="Equation.DSMT4" ShapeID="_x0000_i1094" DrawAspect="Content" ObjectID="_1745066108" r:id="rId145"/>
              </w:object>
            </w:r>
            <w:r w:rsidRPr="0033321F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:rsidR="00BD25F0" w:rsidRPr="0033321F" w:rsidRDefault="00BD25F0" w:rsidP="007C0189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3321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Gọi </w:t>
            </w:r>
            <w:r w:rsidRPr="0033321F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40" w:dyaOrig="260">
                <v:shape id="_x0000_i1095" type="#_x0000_t75" style="width:11.45pt;height:13.4pt" o:ole="">
                  <v:imagedata r:id="rId146" o:title=""/>
                </v:shape>
                <o:OLEObject Type="Embed" ProgID="Equation.DSMT4" ShapeID="_x0000_i1095" DrawAspect="Content" ObjectID="_1745066109" r:id="rId147"/>
              </w:object>
            </w:r>
            <w:r w:rsidRPr="0033321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là điểm biểu diễn của họ nghiệm </w:t>
            </w:r>
            <w:r w:rsidRPr="0033321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900" w:dyaOrig="320">
                <v:shape id="_x0000_i1096" type="#_x0000_t75" style="width:45.9pt;height:16.55pt" o:ole="">
                  <v:imagedata r:id="rId148" o:title=""/>
                </v:shape>
                <o:OLEObject Type="Embed" ProgID="Equation.DSMT4" ShapeID="_x0000_i1096" DrawAspect="Content" ObjectID="_1745066110" r:id="rId149"/>
              </w:object>
            </w:r>
            <w:r w:rsidRPr="0033321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, </w:t>
            </w:r>
            <w:r w:rsidRPr="0033321F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320" w:dyaOrig="260">
                <v:shape id="_x0000_i1097" type="#_x0000_t75" style="width:16.55pt;height:13.4pt" o:ole="">
                  <v:imagedata r:id="rId150" o:title=""/>
                </v:shape>
                <o:OLEObject Type="Embed" ProgID="Equation.DSMT4" ShapeID="_x0000_i1097" DrawAspect="Content" ObjectID="_1745066111" r:id="rId151"/>
              </w:object>
            </w:r>
            <w:r w:rsidRPr="0033321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là điểm biểu diễn của họ nghiệm </w:t>
            </w:r>
            <w:r w:rsidRPr="0033321F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260" w:dyaOrig="620">
                <v:shape id="_x0000_i1098" type="#_x0000_t75" style="width:63.7pt;height:30.6pt" o:ole="">
                  <v:imagedata r:id="rId152" o:title=""/>
                </v:shape>
                <o:OLEObject Type="Embed" ProgID="Equation.DSMT4" ShapeID="_x0000_i1098" DrawAspect="Content" ObjectID="_1745066112" r:id="rId153"/>
              </w:object>
            </w:r>
            <w:r w:rsidRPr="0033321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, </w:t>
            </w:r>
            <w:r w:rsidRPr="0033321F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380" w:dyaOrig="260">
                <v:shape id="_x0000_i1099" type="#_x0000_t75" style="width:18.5pt;height:13.4pt" o:ole="">
                  <v:imagedata r:id="rId154" o:title=""/>
                </v:shape>
                <o:OLEObject Type="Embed" ProgID="Equation.DSMT4" ShapeID="_x0000_i1099" DrawAspect="Content" ObjectID="_1745066113" r:id="rId155"/>
              </w:object>
            </w:r>
            <w:r w:rsidRPr="0033321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là điểm biểu diễn của họ nghiệm </w:t>
            </w:r>
            <w:r w:rsidRPr="0033321F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420" w:dyaOrig="620">
                <v:shape id="_x0000_i1100" type="#_x0000_t75" style="width:70.75pt;height:30.6pt" o:ole="">
                  <v:imagedata r:id="rId156" o:title=""/>
                </v:shape>
                <o:OLEObject Type="Embed" ProgID="Equation.DSMT4" ShapeID="_x0000_i1100" DrawAspect="Content" ObjectID="_1745066114" r:id="rId157"/>
              </w:object>
            </w:r>
            <w:r w:rsidRPr="0033321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trên đường tròn lượng giác.</w:t>
            </w:r>
          </w:p>
          <w:p w:rsidR="00BD25F0" w:rsidRPr="0033321F" w:rsidRDefault="00BD25F0" w:rsidP="007C0189">
            <w:pPr>
              <w:spacing w:line="276" w:lineRule="auto"/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3321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Vậy đa giác tạo bởi các điểm biểu diễn nghiệm của phương trình trên đường tròn lượng giác là tam giác cân </w:t>
            </w:r>
            <w:r w:rsidRPr="0033321F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740" w:dyaOrig="260">
                <v:shape id="_x0000_i1101" type="#_x0000_t75" style="width:36.95pt;height:13.4pt" o:ole="">
                  <v:imagedata r:id="rId158" o:title=""/>
                </v:shape>
                <o:OLEObject Type="Embed" ProgID="Equation.DSMT4" ShapeID="_x0000_i1101" DrawAspect="Content" ObjectID="_1745066115" r:id="rId159"/>
              </w:object>
            </w:r>
            <w:r w:rsidRPr="0033321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có </w:t>
            </w:r>
            <w:r w:rsidRPr="0033321F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960" w:dyaOrig="620">
                <v:shape id="_x0000_i1102" type="#_x0000_t75" style="width:98.1pt;height:30.6pt" o:ole="">
                  <v:imagedata r:id="rId160" o:title=""/>
                </v:shape>
                <o:OLEObject Type="Embed" ProgID="Equation.DSMT4" ShapeID="_x0000_i1102" DrawAspect="Content" ObjectID="_1745066116" r:id="rId161"/>
              </w:object>
            </w:r>
            <w:r w:rsidRPr="0033321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suy ra:</w:t>
            </w:r>
            <w:r w:rsidRPr="0033321F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3600" w:dyaOrig="680">
                <v:shape id="_x0000_i1103" type="#_x0000_t75" style="width:180.3pt;height:33.75pt" o:ole="">
                  <v:imagedata r:id="rId162" o:title=""/>
                </v:shape>
                <o:OLEObject Type="Embed" ProgID="Equation.DSMT4" ShapeID="_x0000_i1103" DrawAspect="Content" ObjectID="_1745066117" r:id="rId163"/>
              </w:object>
            </w:r>
            <w:r w:rsidRPr="0033321F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:rsidR="00BD25F0" w:rsidRPr="0033321F" w:rsidRDefault="00BD25F0" w:rsidP="00376FE0">
            <w:pPr>
              <w:spacing w:line="276" w:lineRule="auto"/>
              <w:ind w:left="992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33321F">
              <w:rPr>
                <w:rFonts w:ascii="Times New Roman" w:eastAsia="Calibri" w:hAnsi="Times New Roman" w:cs="Times New Roman"/>
                <w:noProof/>
                <w:sz w:val="24"/>
                <w:szCs w:val="24"/>
                <w:lang w:val="en-US"/>
              </w:rPr>
              <w:drawing>
                <wp:inline distT="0" distB="0" distL="0" distR="0" wp14:anchorId="3DD026E9" wp14:editId="757197CD">
                  <wp:extent cx="2384755" cy="2209742"/>
                  <wp:effectExtent l="0" t="0" r="0" b="63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95446" cy="22196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1" w:type="dxa"/>
          </w:tcPr>
          <w:p w:rsidR="007C0189" w:rsidRPr="0033321F" w:rsidRDefault="005C7D2E" w:rsidP="007C018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0,5</w:t>
            </w:r>
          </w:p>
          <w:p w:rsidR="007C0189" w:rsidRPr="0033321F" w:rsidRDefault="007C0189" w:rsidP="007C018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7C0189" w:rsidRPr="0033321F" w:rsidRDefault="007C0189" w:rsidP="007C018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0B644F" w:rsidRPr="0033321F" w:rsidRDefault="000B644F" w:rsidP="007C018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0B644F" w:rsidRPr="0033321F" w:rsidRDefault="000B644F" w:rsidP="007C018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A867AF" w:rsidRPr="0033321F" w:rsidRDefault="00A867AF" w:rsidP="007C018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A867AF" w:rsidRPr="0033321F" w:rsidRDefault="00A867AF" w:rsidP="007C018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BD25F0" w:rsidRPr="0033321F" w:rsidRDefault="005C7D2E" w:rsidP="007C018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5</w:t>
            </w:r>
          </w:p>
          <w:p w:rsidR="00BD25F0" w:rsidRPr="0033321F" w:rsidRDefault="00BD25F0" w:rsidP="007C018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7C0189" w:rsidRPr="0033321F" w:rsidRDefault="007C0189" w:rsidP="007C018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7C0189" w:rsidRPr="0033321F" w:rsidRDefault="007C0189" w:rsidP="007C018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A867AF" w:rsidRPr="0033321F" w:rsidRDefault="00A867AF" w:rsidP="007C018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BD25F0" w:rsidRPr="0033321F" w:rsidRDefault="00BD25F0" w:rsidP="007C018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BD25F0" w:rsidRPr="0033321F" w:rsidRDefault="00BD25F0" w:rsidP="007C018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BD25F0" w:rsidRPr="0033321F" w:rsidRDefault="00BD25F0" w:rsidP="007C018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BD25F0" w:rsidRPr="0033321F" w:rsidRDefault="00BD25F0" w:rsidP="007C018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7C0189" w:rsidRPr="0033321F" w:rsidRDefault="007C0189" w:rsidP="007C018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7C0189" w:rsidRPr="0033321F" w:rsidRDefault="007C0189" w:rsidP="007C018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7C0189" w:rsidRPr="0033321F" w:rsidRDefault="007C0189" w:rsidP="007C018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7C0189" w:rsidRPr="0033321F" w:rsidRDefault="007C0189" w:rsidP="007C018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7C0189" w:rsidRPr="0033321F" w:rsidRDefault="007C0189" w:rsidP="007C018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7C0189" w:rsidRPr="0033321F" w:rsidRDefault="007C0189" w:rsidP="007C018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7C0189" w:rsidRPr="0033321F" w:rsidRDefault="007C0189" w:rsidP="007C018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7C0189" w:rsidRPr="0033321F" w:rsidRDefault="007C0189" w:rsidP="007C018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7C0189" w:rsidRPr="0033321F" w:rsidRDefault="007C0189" w:rsidP="007C018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7C0189" w:rsidRPr="0033321F" w:rsidRDefault="007C0189" w:rsidP="007C018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7C0189" w:rsidRPr="0033321F" w:rsidRDefault="007C0189" w:rsidP="007C018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7C0189" w:rsidRPr="0033321F" w:rsidRDefault="007C0189" w:rsidP="007C018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7C0189" w:rsidRPr="0033321F" w:rsidRDefault="007C0189" w:rsidP="007C018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7C0189" w:rsidRPr="0033321F" w:rsidRDefault="007C0189" w:rsidP="007C018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7C0189" w:rsidRPr="0033321F" w:rsidRDefault="007C0189" w:rsidP="007C018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A867AF" w:rsidRPr="0033321F" w:rsidRDefault="00A867AF" w:rsidP="007C018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A867AF" w:rsidRPr="0033321F" w:rsidRDefault="00A867AF" w:rsidP="007C018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A867AF" w:rsidRPr="0033321F" w:rsidRDefault="00A867AF" w:rsidP="007B79E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B766D5" w:rsidRPr="0033321F" w:rsidTr="00C07206">
        <w:tc>
          <w:tcPr>
            <w:tcW w:w="627" w:type="dxa"/>
          </w:tcPr>
          <w:p w:rsidR="00B766D5" w:rsidRPr="0033321F" w:rsidRDefault="00B766D5" w:rsidP="00A0522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4</w:t>
            </w:r>
          </w:p>
        </w:tc>
        <w:tc>
          <w:tcPr>
            <w:tcW w:w="8218" w:type="dxa"/>
          </w:tcPr>
          <w:p w:rsidR="00B766D5" w:rsidRPr="0033321F" w:rsidRDefault="00B766D5" w:rsidP="00AB46DF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731" w:type="dxa"/>
          </w:tcPr>
          <w:p w:rsidR="00B766D5" w:rsidRPr="0033321F" w:rsidRDefault="00B766D5" w:rsidP="00A05223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,0</w:t>
            </w:r>
          </w:p>
        </w:tc>
      </w:tr>
      <w:tr w:rsidR="00B766D5" w:rsidRPr="0033321F" w:rsidTr="00C07206">
        <w:tc>
          <w:tcPr>
            <w:tcW w:w="627" w:type="dxa"/>
          </w:tcPr>
          <w:p w:rsidR="00B766D5" w:rsidRPr="0033321F" w:rsidRDefault="00B766D5" w:rsidP="00A0522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18" w:type="dxa"/>
          </w:tcPr>
          <w:p w:rsidR="00B766D5" w:rsidRPr="0033321F" w:rsidRDefault="00B766D5" w:rsidP="00B766D5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3321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a, </w:t>
            </w:r>
            <w:r w:rsidRPr="0033321F">
              <w:rPr>
                <w:rFonts w:ascii="Times New Roman" w:hAnsi="Times New Roman" w:cs="Times New Roman"/>
                <w:sz w:val="24"/>
                <w:szCs w:val="24"/>
              </w:rPr>
              <w:t>Ta có:</w:t>
            </w:r>
            <w:r w:rsidRPr="0033321F"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  <w:t xml:space="preserve"> </w:t>
            </w:r>
            <w:r w:rsidRPr="0033321F">
              <w:rPr>
                <w:rFonts w:ascii="Times New Roman" w:hAnsi="Times New Roman" w:cs="Times New Roman"/>
                <w:b/>
                <w:color w:val="0000CC"/>
                <w:position w:val="-14"/>
                <w:sz w:val="24"/>
                <w:szCs w:val="24"/>
              </w:rPr>
              <w:object w:dxaOrig="1120" w:dyaOrig="420">
                <v:shape id="_x0000_i1104" type="#_x0000_t75" style="width:58pt;height:22.3pt" o:ole="">
                  <v:imagedata r:id="rId165" o:title=""/>
                </v:shape>
                <o:OLEObject Type="Embed" ProgID="Equation.DSMT4" ShapeID="_x0000_i1104" DrawAspect="Content" ObjectID="_1745066118" r:id="rId166"/>
              </w:object>
            </w:r>
            <w:r w:rsidRPr="0033321F"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  <w:t xml:space="preserve">. </w:t>
            </w:r>
            <w:r w:rsidRPr="0033321F">
              <w:rPr>
                <w:rFonts w:ascii="Times New Roman" w:hAnsi="Times New Roman" w:cs="Times New Roman"/>
                <w:sz w:val="24"/>
                <w:szCs w:val="24"/>
              </w:rPr>
              <w:t xml:space="preserve">Đường tròn </w:t>
            </w:r>
            <w:r w:rsidRPr="0033321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20" w:dyaOrig="400">
                <v:shape id="_x0000_i1105" type="#_x0000_t75" style="width:22.3pt;height:22.3pt" o:ole="">
                  <v:imagedata r:id="rId34" o:title=""/>
                </v:shape>
                <o:OLEObject Type="Embed" ProgID="Equation.DSMT4" ShapeID="_x0000_i1105" DrawAspect="Content" ObjectID="_1745066119" r:id="rId167"/>
              </w:object>
            </w:r>
            <w:r w:rsidRPr="0033321F">
              <w:rPr>
                <w:rFonts w:ascii="Times New Roman" w:hAnsi="Times New Roman" w:cs="Times New Roman"/>
                <w:sz w:val="24"/>
                <w:szCs w:val="24"/>
              </w:rPr>
              <w:t xml:space="preserve"> có tâm </w:t>
            </w:r>
            <w:r w:rsidRPr="0033321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880" w:dyaOrig="400">
                <v:shape id="_x0000_i1106" type="#_x0000_t75" style="width:43.35pt;height:22.3pt" o:ole="">
                  <v:imagedata r:id="rId168" o:title=""/>
                </v:shape>
                <o:OLEObject Type="Embed" ProgID="Equation.DSMT4" ShapeID="_x0000_i1106" DrawAspect="Content" ObjectID="_1745066120" r:id="rId169"/>
              </w:object>
            </w:r>
            <w:r w:rsidRPr="0033321F">
              <w:rPr>
                <w:rFonts w:ascii="Times New Roman" w:hAnsi="Times New Roman" w:cs="Times New Roman"/>
                <w:sz w:val="24"/>
                <w:szCs w:val="24"/>
              </w:rPr>
              <w:t xml:space="preserve"> và bán kính </w:t>
            </w:r>
            <w:r w:rsidRPr="0033321F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760" w:dyaOrig="360">
                <v:shape id="_x0000_i1107" type="#_x0000_t75" style="width:35.7pt;height:22.3pt" o:ole="">
                  <v:imagedata r:id="rId170" o:title=""/>
                </v:shape>
                <o:OLEObject Type="Embed" ProgID="Equation.DSMT4" ShapeID="_x0000_i1107" DrawAspect="Content" ObjectID="_1745066121" r:id="rId171"/>
              </w:object>
            </w:r>
            <w:r w:rsidRPr="0033321F">
              <w:rPr>
                <w:rFonts w:ascii="Times New Roman" w:hAnsi="Times New Roman" w:cs="Times New Roman"/>
                <w:sz w:val="24"/>
                <w:szCs w:val="24"/>
              </w:rPr>
              <w:t xml:space="preserve">, suy ra đường tròn </w:t>
            </w:r>
            <w:r w:rsidRPr="0033321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80" w:dyaOrig="400">
                <v:shape id="_x0000_i1108" type="#_x0000_t75" style="width:22.3pt;height:22.3pt" o:ole="">
                  <v:imagedata r:id="rId32" o:title=""/>
                </v:shape>
                <o:OLEObject Type="Embed" ProgID="Equation.DSMT4" ShapeID="_x0000_i1108" DrawAspect="Content" ObjectID="_1745066122" r:id="rId172"/>
              </w:object>
            </w:r>
            <w:r w:rsidRPr="0033321F">
              <w:rPr>
                <w:rFonts w:ascii="Times New Roman" w:hAnsi="Times New Roman" w:cs="Times New Roman"/>
                <w:sz w:val="24"/>
                <w:szCs w:val="24"/>
              </w:rPr>
              <w:t xml:space="preserve"> có bán kính </w:t>
            </w:r>
            <w:r w:rsidRPr="0033321F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1219" w:dyaOrig="360">
                <v:shape id="_x0000_i1109" type="#_x0000_t75" style="width:58pt;height:22.3pt" o:ole="">
                  <v:imagedata r:id="rId173" o:title=""/>
                </v:shape>
                <o:OLEObject Type="Embed" ProgID="Equation.DSMT4" ShapeID="_x0000_i1109" DrawAspect="Content" ObjectID="_1745066123" r:id="rId174"/>
              </w:object>
            </w:r>
            <w:r w:rsidRPr="0033321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B766D5" w:rsidRPr="0033321F" w:rsidRDefault="00B766D5" w:rsidP="00B766D5">
            <w:pPr>
              <w:spacing w:after="0" w:line="276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3321F">
              <w:rPr>
                <w:rFonts w:ascii="Times New Roman" w:hAnsi="Times New Roman" w:cs="Times New Roman"/>
                <w:sz w:val="24"/>
                <w:szCs w:val="24"/>
              </w:rPr>
              <w:t xml:space="preserve">Giả sử đường tròn </w:t>
            </w:r>
            <w:r w:rsidRPr="0033321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80" w:dyaOrig="400">
                <v:shape id="_x0000_i1110" type="#_x0000_t75" style="width:22.3pt;height:22.3pt" o:ole="">
                  <v:imagedata r:id="rId32" o:title=""/>
                </v:shape>
                <o:OLEObject Type="Embed" ProgID="Equation.DSMT4" ShapeID="_x0000_i1110" DrawAspect="Content" ObjectID="_1745066124" r:id="rId175"/>
              </w:object>
            </w:r>
            <w:r w:rsidRPr="0033321F">
              <w:rPr>
                <w:rFonts w:ascii="Times New Roman" w:hAnsi="Times New Roman" w:cs="Times New Roman"/>
                <w:sz w:val="24"/>
                <w:szCs w:val="24"/>
              </w:rPr>
              <w:t xml:space="preserve"> có tâm </w:t>
            </w:r>
            <w:r w:rsidRPr="0033321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620" w:dyaOrig="400">
                <v:shape id="_x0000_i1111" type="#_x0000_t75" style="width:79.65pt;height:22.3pt" o:ole="">
                  <v:imagedata r:id="rId176" o:title=""/>
                </v:shape>
                <o:OLEObject Type="Embed" ProgID="Equation.DSMT4" ShapeID="_x0000_i1111" DrawAspect="Content" ObjectID="_1745066125" r:id="rId177"/>
              </w:object>
            </w:r>
            <w:r w:rsidRPr="0033321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360" w:dyaOrig="420">
                <v:shape id="_x0000_i1112" type="#_x0000_t75" style="width:115.35pt;height:22.3pt" o:ole="">
                  <v:imagedata r:id="rId178" o:title=""/>
                </v:shape>
                <o:OLEObject Type="Embed" ProgID="Equation.DSMT4" ShapeID="_x0000_i1112" DrawAspect="Content" ObjectID="_1745066126" r:id="rId179"/>
              </w:object>
            </w:r>
            <w:r w:rsidRPr="0033321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B766D5" w:rsidRPr="0033321F" w:rsidRDefault="00B766D5" w:rsidP="00533A2C">
            <w:pPr>
              <w:spacing w:after="0" w:line="276" w:lineRule="auto"/>
              <w:ind w:left="992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sz w:val="24"/>
                <w:szCs w:val="24"/>
              </w:rPr>
              <w:t xml:space="preserve">Vậy phương trình đường tròn </w:t>
            </w:r>
            <w:r w:rsidRPr="0033321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80" w:dyaOrig="400">
                <v:shape id="_x0000_i1113" type="#_x0000_t75" style="width:22.3pt;height:22.3pt" o:ole="">
                  <v:imagedata r:id="rId32" o:title=""/>
                </v:shape>
                <o:OLEObject Type="Embed" ProgID="Equation.DSMT4" ShapeID="_x0000_i1113" DrawAspect="Content" ObjectID="_1745066127" r:id="rId180"/>
              </w:object>
            </w:r>
            <w:r w:rsidRPr="0033321F">
              <w:rPr>
                <w:rFonts w:ascii="Times New Roman" w:hAnsi="Times New Roman" w:cs="Times New Roman"/>
                <w:sz w:val="24"/>
                <w:szCs w:val="24"/>
              </w:rPr>
              <w:t xml:space="preserve"> là: </w:t>
            </w:r>
            <w:r w:rsidRPr="0033321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060" w:dyaOrig="440">
                <v:shape id="_x0000_i1114" type="#_x0000_t75" style="width:100.65pt;height:22.3pt" o:ole="">
                  <v:imagedata r:id="rId181" o:title=""/>
                </v:shape>
                <o:OLEObject Type="Embed" ProgID="Equation.DSMT4" ShapeID="_x0000_i1114" DrawAspect="Content" ObjectID="_1745066128" r:id="rId182"/>
              </w:object>
            </w:r>
            <w:r w:rsidRPr="0033321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B766D5" w:rsidRPr="0033321F" w:rsidRDefault="00B766D5" w:rsidP="00540EAA">
            <w:pPr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3321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b, </w:t>
            </w:r>
            <w:r w:rsidRPr="0033321F">
              <w:rPr>
                <w:rFonts w:ascii="Times New Roman" w:hAnsi="Times New Roman" w:cs="Times New Roman"/>
                <w:sz w:val="24"/>
                <w:szCs w:val="24"/>
              </w:rPr>
              <w:t xml:space="preserve">Ta có: </w:t>
            </w:r>
            <w:r w:rsidRPr="0033321F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3405" w:dyaOrig="420">
                <v:shape id="_x0000_i1115" type="#_x0000_t75" style="width:170.1pt;height:21.65pt" o:ole="">
                  <v:imagedata r:id="rId183" o:title=""/>
                </v:shape>
                <o:OLEObject Type="Embed" ProgID="Equation.DSMT4" ShapeID="_x0000_i1115" DrawAspect="Content" ObjectID="_1745066129" r:id="rId184"/>
              </w:object>
            </w:r>
            <w:r w:rsidRPr="0033321F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B766D5" w:rsidRPr="0033321F" w:rsidRDefault="00B766D5" w:rsidP="00B766D5">
            <w:pPr>
              <w:spacing w:after="200" w:line="276" w:lineRule="auto"/>
              <w:ind w:left="992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3321F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3480" w:dyaOrig="420">
                <v:shape id="_x0000_i1116" type="#_x0000_t75" style="width:173.95pt;height:21.65pt" o:ole="">
                  <v:imagedata r:id="rId185" o:title=""/>
                </v:shape>
                <o:OLEObject Type="Embed" ProgID="Equation.DSMT4" ShapeID="_x0000_i1116" DrawAspect="Content" ObjectID="_1745066130" r:id="rId186"/>
              </w:object>
            </w:r>
            <w:r w:rsidRPr="0033321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B766D5" w:rsidRPr="0033321F" w:rsidRDefault="00B766D5" w:rsidP="00B766D5">
            <w:pPr>
              <w:spacing w:after="200" w:line="276" w:lineRule="auto"/>
              <w:ind w:left="992"/>
              <w:rPr>
                <w:rFonts w:ascii="Times New Roman" w:eastAsia="Calibri" w:hAnsi="Times New Roman" w:cs="Times New Roman"/>
                <w:b/>
                <w:sz w:val="24"/>
                <w:szCs w:val="24"/>
                <w:lang w:val="fr-FR"/>
              </w:rPr>
            </w:pPr>
            <w:r w:rsidRPr="0033321F">
              <w:rPr>
                <w:rFonts w:ascii="Times New Roman" w:hAnsi="Times New Roman" w:cs="Times New Roman"/>
                <w:sz w:val="24"/>
                <w:szCs w:val="24"/>
              </w:rPr>
              <w:t xml:space="preserve">Khi đó </w:t>
            </w:r>
            <w:r w:rsidRPr="0033321F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1215" w:dyaOrig="420">
                <v:shape id="_x0000_i1117" type="#_x0000_t75" style="width:61.15pt;height:21.65pt" o:ole="">
                  <v:imagedata r:id="rId187" o:title=""/>
                </v:shape>
                <o:OLEObject Type="Embed" ProgID="Equation.DSMT4" ShapeID="_x0000_i1117" DrawAspect="Content" ObjectID="_1745066131" r:id="rId188"/>
              </w:object>
            </w:r>
            <w:r w:rsidRPr="0033321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B766D5" w:rsidRPr="0033321F" w:rsidRDefault="00B766D5" w:rsidP="00AB46DF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B766D5" w:rsidRPr="0033321F" w:rsidRDefault="00B766D5" w:rsidP="00AB46DF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B766D5" w:rsidRPr="0033321F" w:rsidRDefault="00B766D5" w:rsidP="00AB46DF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B766D5" w:rsidRPr="0033321F" w:rsidRDefault="00B766D5" w:rsidP="00AB46DF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B766D5" w:rsidRPr="0033321F" w:rsidRDefault="00B766D5" w:rsidP="00AB46DF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B766D5" w:rsidRPr="0033321F" w:rsidRDefault="00B766D5" w:rsidP="00AB46DF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731" w:type="dxa"/>
          </w:tcPr>
          <w:p w:rsidR="00B766D5" w:rsidRPr="0033321F" w:rsidRDefault="00B766D5" w:rsidP="00A0522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0,5</w:t>
            </w:r>
          </w:p>
          <w:p w:rsidR="00533A2C" w:rsidRPr="0033321F" w:rsidRDefault="00533A2C" w:rsidP="00A0522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533A2C" w:rsidRPr="0033321F" w:rsidRDefault="00533A2C" w:rsidP="00A0522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533A2C" w:rsidRPr="0033321F" w:rsidRDefault="00533A2C" w:rsidP="00A0522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533A2C" w:rsidRPr="0033321F" w:rsidRDefault="00533A2C" w:rsidP="00A0522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3321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5</w:t>
            </w:r>
          </w:p>
        </w:tc>
      </w:tr>
    </w:tbl>
    <w:tbl>
      <w:tblPr>
        <w:tblpPr w:leftFromText="180" w:rightFromText="180" w:vertAnchor="text" w:tblpX="-971" w:tblpY="-145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540"/>
      </w:tblGrid>
      <w:tr w:rsidR="005307AD" w:rsidRPr="0033321F" w:rsidTr="005307AD">
        <w:trPr>
          <w:trHeight w:val="30"/>
        </w:trPr>
        <w:tc>
          <w:tcPr>
            <w:tcW w:w="9540" w:type="dxa"/>
          </w:tcPr>
          <w:p w:rsidR="005307AD" w:rsidRPr="0033321F" w:rsidRDefault="005307AD" w:rsidP="005307A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0B644F" w:rsidRPr="0033321F" w:rsidRDefault="00A05223" w:rsidP="000B644F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33321F">
        <w:rPr>
          <w:rFonts w:ascii="Times New Roman" w:hAnsi="Times New Roman" w:cs="Times New Roman"/>
          <w:sz w:val="24"/>
          <w:szCs w:val="24"/>
        </w:rPr>
        <w:lastRenderedPageBreak/>
        <w:br w:type="textWrapping" w:clear="all"/>
      </w:r>
    </w:p>
    <w:p w:rsidR="000B644F" w:rsidRPr="0033321F" w:rsidRDefault="000B644F" w:rsidP="000B644F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</w:p>
    <w:p w:rsidR="00F31B99" w:rsidRPr="0033321F" w:rsidRDefault="00F31B99">
      <w:pPr>
        <w:rPr>
          <w:rFonts w:ascii="Times New Roman" w:hAnsi="Times New Roman" w:cs="Times New Roman"/>
          <w:sz w:val="24"/>
          <w:szCs w:val="24"/>
        </w:rPr>
      </w:pPr>
    </w:p>
    <w:sectPr w:rsidR="00F31B99" w:rsidRPr="0033321F" w:rsidSect="00CB0CD7">
      <w:pgSz w:w="11907" w:h="16839" w:code="9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F61584"/>
    <w:multiLevelType w:val="hybridMultilevel"/>
    <w:tmpl w:val="2C6ECACC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">
    <w:nsid w:val="3C530B3D"/>
    <w:multiLevelType w:val="hybridMultilevel"/>
    <w:tmpl w:val="4456F472"/>
    <w:lvl w:ilvl="0" w:tplc="31A02C78">
      <w:start w:val="2"/>
      <w:numFmt w:val="bullet"/>
      <w:lvlText w:val="-"/>
      <w:lvlJc w:val="left"/>
      <w:pPr>
        <w:ind w:left="180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">
    <w:nsid w:val="3EA051FE"/>
    <w:multiLevelType w:val="hybridMultilevel"/>
    <w:tmpl w:val="A5704D40"/>
    <w:lvl w:ilvl="0" w:tplc="5AA032C8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4E964EA"/>
    <w:multiLevelType w:val="hybridMultilevel"/>
    <w:tmpl w:val="8AB6DA34"/>
    <w:lvl w:ilvl="0" w:tplc="AAEE00D0">
      <w:start w:val="2"/>
      <w:numFmt w:val="bullet"/>
      <w:lvlText w:val=""/>
      <w:lvlJc w:val="left"/>
      <w:pPr>
        <w:ind w:left="144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8"/>
  <w:doNotDisplayPageBoundarie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B644F"/>
    <w:rsid w:val="0007633F"/>
    <w:rsid w:val="000B644F"/>
    <w:rsid w:val="00232CD3"/>
    <w:rsid w:val="0026750C"/>
    <w:rsid w:val="0033321F"/>
    <w:rsid w:val="00376FE0"/>
    <w:rsid w:val="00384EF5"/>
    <w:rsid w:val="004278DD"/>
    <w:rsid w:val="00500C72"/>
    <w:rsid w:val="005307AD"/>
    <w:rsid w:val="00533A2C"/>
    <w:rsid w:val="00540EAA"/>
    <w:rsid w:val="0054560E"/>
    <w:rsid w:val="005525C4"/>
    <w:rsid w:val="005C7D2E"/>
    <w:rsid w:val="007B79E3"/>
    <w:rsid w:val="007C0189"/>
    <w:rsid w:val="00921469"/>
    <w:rsid w:val="0096209F"/>
    <w:rsid w:val="00983826"/>
    <w:rsid w:val="00A05223"/>
    <w:rsid w:val="00A867AF"/>
    <w:rsid w:val="00AB46DF"/>
    <w:rsid w:val="00AB6E8B"/>
    <w:rsid w:val="00AE16A2"/>
    <w:rsid w:val="00AE2AAF"/>
    <w:rsid w:val="00AE7418"/>
    <w:rsid w:val="00B519A1"/>
    <w:rsid w:val="00B540C5"/>
    <w:rsid w:val="00B7166B"/>
    <w:rsid w:val="00B766D5"/>
    <w:rsid w:val="00BD25F0"/>
    <w:rsid w:val="00C07206"/>
    <w:rsid w:val="00C97874"/>
    <w:rsid w:val="00CB0CD7"/>
    <w:rsid w:val="00D12A02"/>
    <w:rsid w:val="00D172F3"/>
    <w:rsid w:val="00EA6572"/>
    <w:rsid w:val="00F06E0C"/>
    <w:rsid w:val="00F31B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5E267FB6-CBB3-421D-9D6F-1392EE7E8F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B644F"/>
    <w:pPr>
      <w:spacing w:after="160" w:line="259" w:lineRule="auto"/>
    </w:pPr>
    <w:rPr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0B644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0B644F"/>
    <w:pPr>
      <w:ind w:left="720"/>
      <w:contextualSpacing/>
    </w:pPr>
    <w:rPr>
      <w:rFonts w:ascii="Times New Roman" w:hAnsi="Times New Roman" w:cs="Times New Roman"/>
      <w:sz w:val="24"/>
      <w:lang w:val="en-US"/>
    </w:rPr>
  </w:style>
  <w:style w:type="character" w:customStyle="1" w:styleId="ListParagraphChar">
    <w:name w:val="List Paragraph Char"/>
    <w:link w:val="ListParagraph"/>
    <w:uiPriority w:val="34"/>
    <w:qFormat/>
    <w:locked/>
    <w:rsid w:val="000B644F"/>
    <w:rPr>
      <w:rFonts w:ascii="Times New Roman" w:hAnsi="Times New Roman" w:cs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B644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B644F"/>
    <w:rPr>
      <w:rFonts w:ascii="Tahoma" w:hAnsi="Tahoma" w:cs="Tahoma"/>
      <w:sz w:val="16"/>
      <w:szCs w:val="16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image" Target="media/image87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90.bin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172" Type="http://schemas.openxmlformats.org/officeDocument/2006/relationships/oleObject" Target="embeddings/oleObject84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3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image" Target="media/image8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image" Target="media/image84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1.bin"/><Relationship Id="rId189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5.bin"/><Relationship Id="rId179" Type="http://schemas.openxmlformats.org/officeDocument/2006/relationships/oleObject" Target="embeddings/oleObject88.bin"/><Relationship Id="rId190" Type="http://schemas.openxmlformats.org/officeDocument/2006/relationships/theme" Target="theme/theme1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png"/><Relationship Id="rId169" Type="http://schemas.openxmlformats.org/officeDocument/2006/relationships/oleObject" Target="embeddings/oleObject82.bin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9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6.bin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image" Target="media/image81.wmf"/><Relationship Id="rId186" Type="http://schemas.openxmlformats.org/officeDocument/2006/relationships/oleObject" Target="embeddings/oleObject92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A6F095E-B095-4AFF-820F-BE855EF7CC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664</Words>
  <Characters>3790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CD</dc:creator>
  <cp:lastModifiedBy>MR.TRUNG</cp:lastModifiedBy>
  <cp:revision>2</cp:revision>
  <cp:lastPrinted>2022-10-16T02:16:00Z</cp:lastPrinted>
  <dcterms:created xsi:type="dcterms:W3CDTF">2023-05-08T08:45:00Z</dcterms:created>
  <dcterms:modified xsi:type="dcterms:W3CDTF">2023-05-08T08:45:00Z</dcterms:modified>
</cp:coreProperties>
</file>